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74913B" w14:textId="77777777" w:rsidR="003517CE" w:rsidRDefault="003517CE" w:rsidP="003517CE">
      <w:pPr>
        <w:jc w:val="center"/>
      </w:pPr>
    </w:p>
    <w:p w14:paraId="75F45F3E" w14:textId="2A5E25E8" w:rsidR="00B25FD0" w:rsidRPr="00FC5009" w:rsidRDefault="00B25FD0" w:rsidP="00B25FD0">
      <w:pPr>
        <w:rPr>
          <w:rFonts w:eastAsia="SimSun"/>
          <w:lang w:val="en-AU" w:eastAsia="zh-CN"/>
        </w:rPr>
      </w:pPr>
      <w:bookmarkStart w:id="0" w:name="_GoBack"/>
      <w:bookmarkEnd w:id="0"/>
      <w:r w:rsidRPr="00FC5009">
        <w:rPr>
          <w:rFonts w:eastAsia="SimSun"/>
          <w:lang w:val="en-AU" w:eastAsia="zh-CN"/>
        </w:rPr>
        <w:br w:type="textWrapping" w:clear="all"/>
      </w:r>
    </w:p>
    <w:p w14:paraId="3AF6D36C" w14:textId="77777777" w:rsidR="00B25FD0" w:rsidRDefault="00B25FD0" w:rsidP="00B25FD0">
      <w:pPr>
        <w:rPr>
          <w:rFonts w:eastAsia="SimSun"/>
          <w:lang w:val="en-AU" w:eastAsia="zh-CN"/>
        </w:rPr>
      </w:pPr>
    </w:p>
    <w:p w14:paraId="2A19A07D" w14:textId="77777777" w:rsidR="00B25FD0" w:rsidRDefault="00B25FD0" w:rsidP="00B25FD0">
      <w:pPr>
        <w:rPr>
          <w:rFonts w:eastAsia="SimSun"/>
          <w:lang w:val="en-AU" w:eastAsia="zh-CN"/>
        </w:rPr>
      </w:pPr>
    </w:p>
    <w:p w14:paraId="342EB57A" w14:textId="77777777" w:rsidR="00B25FD0" w:rsidRDefault="00B25FD0" w:rsidP="00B25FD0">
      <w:pPr>
        <w:rPr>
          <w:rFonts w:eastAsia="SimSun"/>
          <w:lang w:val="en-AU" w:eastAsia="zh-CN"/>
        </w:rPr>
      </w:pPr>
    </w:p>
    <w:p w14:paraId="7EF4C988" w14:textId="77777777" w:rsidR="00B25FD0" w:rsidRDefault="00B25FD0" w:rsidP="00B25FD0">
      <w:pPr>
        <w:rPr>
          <w:rFonts w:eastAsia="SimSun"/>
          <w:lang w:val="en-AU" w:eastAsia="zh-CN"/>
        </w:rPr>
      </w:pPr>
    </w:p>
    <w:p w14:paraId="0FE459CD" w14:textId="77777777" w:rsidR="00B25FD0" w:rsidRPr="00FC5009" w:rsidRDefault="00B25FD0" w:rsidP="00B25FD0">
      <w:pPr>
        <w:rPr>
          <w:rFonts w:eastAsia="SimSun"/>
          <w:lang w:val="en-AU" w:eastAsia="zh-CN"/>
        </w:rPr>
      </w:pPr>
    </w:p>
    <w:p w14:paraId="4655B675" w14:textId="77777777" w:rsidR="00B25FD0" w:rsidRDefault="00B25FD0" w:rsidP="00B25FD0">
      <w:pPr>
        <w:rPr>
          <w:rFonts w:eastAsia="SimSun"/>
          <w:lang w:val="en-AU" w:eastAsia="zh-CN"/>
        </w:rPr>
      </w:pPr>
    </w:p>
    <w:p w14:paraId="61458E0E" w14:textId="77777777" w:rsidR="00B25FD0" w:rsidRPr="00FC5009" w:rsidRDefault="00B25FD0" w:rsidP="00B25FD0">
      <w:pPr>
        <w:rPr>
          <w:rFonts w:eastAsia="SimSun"/>
          <w:lang w:val="en-AU" w:eastAsia="zh-CN"/>
        </w:rPr>
      </w:pPr>
      <w:r w:rsidRPr="00FC5009">
        <w:rPr>
          <w:rFonts w:eastAsia="SimSun"/>
          <w:lang w:val="en-AU" w:eastAsia="zh-CN"/>
        </w:rPr>
        <w:t>Student Name………………………………….</w:t>
      </w:r>
    </w:p>
    <w:p w14:paraId="446789F9" w14:textId="77777777" w:rsidR="00B25FD0" w:rsidRPr="00FC5009" w:rsidRDefault="00B25FD0" w:rsidP="00B25FD0">
      <w:pPr>
        <w:rPr>
          <w:rFonts w:eastAsia="SimSun"/>
          <w:lang w:val="en-AU" w:eastAsia="zh-CN"/>
        </w:rPr>
      </w:pPr>
    </w:p>
    <w:p w14:paraId="5324FBF5" w14:textId="77777777" w:rsidR="00B25FD0" w:rsidRPr="00FC5009" w:rsidRDefault="00B25FD0" w:rsidP="00B25FD0">
      <w:pPr>
        <w:rPr>
          <w:rFonts w:eastAsia="SimSun"/>
          <w:lang w:val="en-AU" w:eastAsia="zh-CN"/>
        </w:rPr>
      </w:pPr>
      <w:r w:rsidRPr="00FC5009">
        <w:rPr>
          <w:rFonts w:eastAsia="SimSun"/>
          <w:lang w:val="en-AU" w:eastAsia="zh-CN"/>
        </w:rPr>
        <w:t>Teacher’s Name ……………………………….</w:t>
      </w:r>
    </w:p>
    <w:p w14:paraId="4CE2D26D" w14:textId="77777777" w:rsidR="00B25FD0" w:rsidRPr="00FC5009" w:rsidRDefault="00B25FD0" w:rsidP="00B25FD0">
      <w:pPr>
        <w:rPr>
          <w:rFonts w:eastAsia="SimSun"/>
          <w:sz w:val="22"/>
          <w:lang w:val="en-AU" w:eastAsia="zh-CN"/>
        </w:rPr>
      </w:pPr>
    </w:p>
    <w:p w14:paraId="34AF7312" w14:textId="77777777" w:rsidR="00B25FD0" w:rsidRPr="00FC5009" w:rsidRDefault="00B25FD0" w:rsidP="00B25FD0">
      <w:pPr>
        <w:rPr>
          <w:rFonts w:eastAsia="SimSun"/>
          <w:lang w:val="en-AU" w:eastAsia="zh-CN"/>
        </w:rPr>
      </w:pPr>
    </w:p>
    <w:p w14:paraId="49DE3A5A" w14:textId="77777777" w:rsidR="00B25FD0" w:rsidRPr="00FC5009" w:rsidRDefault="00B25FD0" w:rsidP="00B25FD0">
      <w:pPr>
        <w:keepNext/>
        <w:jc w:val="center"/>
        <w:outlineLvl w:val="2"/>
        <w:rPr>
          <w:b/>
          <w:bCs/>
          <w:i/>
          <w:iCs/>
          <w:sz w:val="36"/>
          <w:lang w:val="en-AU"/>
        </w:rPr>
      </w:pPr>
      <w:r>
        <w:rPr>
          <w:b/>
          <w:bCs/>
          <w:i/>
          <w:iCs/>
          <w:sz w:val="36"/>
          <w:lang w:val="en-AU"/>
        </w:rPr>
        <w:t xml:space="preserve">MATHEMATICAL METHODS </w:t>
      </w:r>
    </w:p>
    <w:p w14:paraId="6D716D1A" w14:textId="77777777" w:rsidR="00B25FD0" w:rsidRPr="00FC5009" w:rsidRDefault="00B25FD0" w:rsidP="00B25FD0">
      <w:pPr>
        <w:keepNext/>
        <w:jc w:val="center"/>
        <w:outlineLvl w:val="2"/>
        <w:rPr>
          <w:b/>
          <w:bCs/>
          <w:i/>
          <w:iCs/>
          <w:sz w:val="36"/>
          <w:lang w:val="en-AU"/>
        </w:rPr>
      </w:pPr>
      <w:r>
        <w:rPr>
          <w:b/>
          <w:bCs/>
          <w:i/>
          <w:iCs/>
          <w:sz w:val="36"/>
          <w:lang w:val="en-AU"/>
        </w:rPr>
        <w:t xml:space="preserve"> UNIT 2</w:t>
      </w:r>
    </w:p>
    <w:p w14:paraId="3373798E" w14:textId="77777777" w:rsidR="00B25FD0" w:rsidRPr="00FC5009" w:rsidRDefault="00B25FD0" w:rsidP="00B25FD0">
      <w:pPr>
        <w:keepNext/>
        <w:jc w:val="center"/>
        <w:outlineLvl w:val="2"/>
        <w:rPr>
          <w:b/>
          <w:bCs/>
          <w:i/>
          <w:iCs/>
          <w:sz w:val="36"/>
          <w:lang w:val="en-AU"/>
        </w:rPr>
      </w:pPr>
      <w:r w:rsidRPr="00FC5009">
        <w:rPr>
          <w:b/>
          <w:bCs/>
          <w:i/>
          <w:iCs/>
          <w:sz w:val="36"/>
          <w:lang w:val="en-AU"/>
        </w:rPr>
        <w:t>EXAMINATION</w:t>
      </w:r>
    </w:p>
    <w:p w14:paraId="700B00D8" w14:textId="77777777" w:rsidR="00B25FD0" w:rsidRPr="00FC5009" w:rsidRDefault="00B25FD0" w:rsidP="00B25FD0">
      <w:pPr>
        <w:keepNext/>
        <w:jc w:val="center"/>
        <w:outlineLvl w:val="2"/>
        <w:rPr>
          <w:b/>
          <w:bCs/>
          <w:i/>
          <w:iCs/>
          <w:sz w:val="36"/>
          <w:lang w:val="en-AU"/>
        </w:rPr>
      </w:pPr>
    </w:p>
    <w:p w14:paraId="712C4A83" w14:textId="6F233847" w:rsidR="00B25FD0" w:rsidRPr="00FC5009" w:rsidRDefault="006845CB" w:rsidP="00B25FD0">
      <w:pPr>
        <w:keepNext/>
        <w:jc w:val="center"/>
        <w:outlineLvl w:val="2"/>
        <w:rPr>
          <w:b/>
          <w:bCs/>
          <w:sz w:val="36"/>
          <w:lang w:val="en-AU"/>
        </w:rPr>
      </w:pPr>
      <w:r>
        <w:rPr>
          <w:b/>
          <w:bCs/>
          <w:i/>
          <w:iCs/>
          <w:sz w:val="36"/>
          <w:lang w:val="en-AU"/>
        </w:rPr>
        <w:t>Paper 2</w:t>
      </w:r>
      <w:r w:rsidR="006B61C9">
        <w:rPr>
          <w:b/>
          <w:bCs/>
          <w:i/>
          <w:iCs/>
          <w:sz w:val="36"/>
          <w:lang w:val="en-AU"/>
        </w:rPr>
        <w:t>: Technology Active</w:t>
      </w:r>
    </w:p>
    <w:p w14:paraId="4B338118" w14:textId="77777777" w:rsidR="00B25FD0" w:rsidRPr="00FC5009" w:rsidRDefault="00B25FD0" w:rsidP="00B25FD0">
      <w:pPr>
        <w:rPr>
          <w:b/>
          <w:sz w:val="36"/>
          <w:lang w:val="en-AU"/>
        </w:rPr>
      </w:pPr>
    </w:p>
    <w:p w14:paraId="11EC5927" w14:textId="77777777" w:rsidR="00B25FD0" w:rsidRPr="00FC5009" w:rsidRDefault="00B25FD0" w:rsidP="00B25FD0">
      <w:pPr>
        <w:jc w:val="center"/>
        <w:rPr>
          <w:b/>
          <w:sz w:val="36"/>
          <w:lang w:val="en-AU"/>
        </w:rPr>
      </w:pPr>
      <w:r>
        <w:rPr>
          <w:b/>
          <w:sz w:val="36"/>
          <w:lang w:val="en-AU"/>
        </w:rPr>
        <w:t>November 2016</w:t>
      </w:r>
    </w:p>
    <w:p w14:paraId="3324E212" w14:textId="77777777" w:rsidR="00B25FD0" w:rsidRPr="00FC5009" w:rsidRDefault="00B25FD0" w:rsidP="00B25FD0">
      <w:pPr>
        <w:jc w:val="both"/>
        <w:rPr>
          <w:rFonts w:eastAsia="SimSun"/>
          <w:b/>
          <w:bCs/>
          <w:sz w:val="22"/>
          <w:lang w:val="en-AU" w:eastAsia="zh-CN"/>
        </w:rPr>
      </w:pPr>
    </w:p>
    <w:p w14:paraId="29018928" w14:textId="77777777" w:rsidR="00B25FD0" w:rsidRPr="00FC5009" w:rsidRDefault="00B25FD0" w:rsidP="00B25FD0">
      <w:pPr>
        <w:keepNext/>
        <w:tabs>
          <w:tab w:val="left" w:pos="5550"/>
        </w:tabs>
        <w:jc w:val="center"/>
        <w:outlineLvl w:val="3"/>
        <w:rPr>
          <w:sz w:val="22"/>
          <w:lang w:val="en-AU"/>
        </w:rPr>
      </w:pPr>
      <w:r w:rsidRPr="00FC5009">
        <w:rPr>
          <w:sz w:val="22"/>
          <w:lang w:val="en-AU"/>
        </w:rPr>
        <w:t>Reading Time: 5 minutes</w:t>
      </w:r>
    </w:p>
    <w:p w14:paraId="3AF79B59" w14:textId="77777777" w:rsidR="00B25FD0" w:rsidRPr="00FC5009" w:rsidRDefault="00B25FD0" w:rsidP="00B25FD0">
      <w:pPr>
        <w:jc w:val="center"/>
        <w:rPr>
          <w:rFonts w:eastAsia="SimSun"/>
          <w:sz w:val="22"/>
          <w:lang w:val="en-AU" w:eastAsia="zh-CN"/>
        </w:rPr>
      </w:pPr>
    </w:p>
    <w:p w14:paraId="480F7AAD" w14:textId="77777777" w:rsidR="00B25FD0" w:rsidRPr="00FC5009" w:rsidRDefault="00B25FD0" w:rsidP="00B25FD0">
      <w:pPr>
        <w:jc w:val="center"/>
        <w:rPr>
          <w:rFonts w:eastAsia="SimSun"/>
          <w:sz w:val="22"/>
          <w:lang w:val="en-AU" w:eastAsia="zh-CN"/>
        </w:rPr>
      </w:pPr>
    </w:p>
    <w:p w14:paraId="14E2146B" w14:textId="77777777" w:rsidR="00B25FD0" w:rsidRPr="00FC5009" w:rsidRDefault="006B61C9" w:rsidP="00B25FD0">
      <w:pPr>
        <w:jc w:val="center"/>
        <w:rPr>
          <w:rFonts w:eastAsia="SimSun"/>
          <w:b/>
          <w:bCs/>
          <w:sz w:val="22"/>
          <w:lang w:val="en-AU" w:eastAsia="zh-CN"/>
        </w:rPr>
      </w:pPr>
      <w:r>
        <w:rPr>
          <w:rFonts w:eastAsia="SimSun"/>
          <w:sz w:val="22"/>
          <w:lang w:val="en-AU" w:eastAsia="zh-CN"/>
        </w:rPr>
        <w:t>Writing time 8</w:t>
      </w:r>
      <w:r w:rsidR="00B25FD0" w:rsidRPr="00FC5009">
        <w:rPr>
          <w:rFonts w:eastAsia="SimSun"/>
          <w:sz w:val="22"/>
          <w:lang w:val="en-AU" w:eastAsia="zh-CN"/>
        </w:rPr>
        <w:t>0 minutes</w:t>
      </w:r>
    </w:p>
    <w:p w14:paraId="403610FB" w14:textId="77777777" w:rsidR="00B25FD0" w:rsidRPr="00FC5009" w:rsidRDefault="00B25FD0" w:rsidP="00B25FD0">
      <w:pPr>
        <w:jc w:val="center"/>
        <w:rPr>
          <w:rFonts w:eastAsia="SimSun"/>
          <w:b/>
          <w:bCs/>
          <w:sz w:val="22"/>
          <w:lang w:val="en-AU" w:eastAsia="zh-CN"/>
        </w:rPr>
      </w:pPr>
    </w:p>
    <w:p w14:paraId="75364B4A" w14:textId="77777777" w:rsidR="00B25FD0" w:rsidRPr="00FC5009" w:rsidRDefault="00B25FD0" w:rsidP="00B25FD0">
      <w:pPr>
        <w:jc w:val="center"/>
        <w:rPr>
          <w:rFonts w:eastAsia="SimSun"/>
          <w:b/>
          <w:bCs/>
          <w:sz w:val="22"/>
          <w:lang w:val="en-AU" w:eastAsia="zh-CN"/>
        </w:rPr>
      </w:pPr>
    </w:p>
    <w:p w14:paraId="3EF35B7B" w14:textId="77777777" w:rsidR="00B25FD0" w:rsidRPr="00FC5009" w:rsidRDefault="00B25FD0" w:rsidP="00B25FD0">
      <w:pPr>
        <w:jc w:val="center"/>
        <w:rPr>
          <w:rFonts w:eastAsia="SimSun"/>
          <w:b/>
          <w:bCs/>
          <w:sz w:val="22"/>
          <w:lang w:val="en-AU" w:eastAsia="zh-CN"/>
        </w:rPr>
      </w:pPr>
      <w:r w:rsidRPr="00FC5009">
        <w:rPr>
          <w:rFonts w:eastAsia="SimSun"/>
          <w:b/>
          <w:bCs/>
          <w:sz w:val="22"/>
          <w:lang w:val="en-AU" w:eastAsia="zh-CN"/>
        </w:rPr>
        <w:t>Instructions to students</w:t>
      </w:r>
    </w:p>
    <w:p w14:paraId="1909526E" w14:textId="77777777" w:rsidR="00B25FD0" w:rsidRPr="00FC5009" w:rsidRDefault="00B25FD0" w:rsidP="00B25FD0">
      <w:pPr>
        <w:jc w:val="center"/>
        <w:rPr>
          <w:rFonts w:eastAsia="SimSun"/>
          <w:b/>
          <w:bCs/>
          <w:sz w:val="22"/>
          <w:lang w:val="en-AU" w:eastAsia="zh-CN"/>
        </w:rPr>
      </w:pPr>
    </w:p>
    <w:p w14:paraId="15AC0A26" w14:textId="16B5CE5F" w:rsidR="00B25FD0" w:rsidRPr="00FC5009" w:rsidRDefault="00B25FD0" w:rsidP="00B25FD0">
      <w:pPr>
        <w:pBdr>
          <w:top w:val="single" w:sz="4" w:space="1" w:color="auto"/>
          <w:left w:val="single" w:sz="4" w:space="4" w:color="auto"/>
          <w:bottom w:val="single" w:sz="4" w:space="1" w:color="auto"/>
          <w:right w:val="single" w:sz="4" w:space="4" w:color="auto"/>
        </w:pBdr>
        <w:rPr>
          <w:rFonts w:eastAsia="SimSun"/>
          <w:sz w:val="22"/>
          <w:lang w:val="en-AU" w:eastAsia="zh-CN"/>
        </w:rPr>
      </w:pPr>
      <w:r>
        <w:rPr>
          <w:rFonts w:eastAsia="SimSun"/>
          <w:sz w:val="22"/>
          <w:lang w:val="en-AU" w:eastAsia="zh-CN"/>
        </w:rPr>
        <w:t xml:space="preserve">This exam consists of </w:t>
      </w:r>
      <w:r w:rsidR="00613126">
        <w:rPr>
          <w:rFonts w:eastAsia="SimSun"/>
          <w:sz w:val="22"/>
          <w:lang w:val="en-AU" w:eastAsia="zh-CN"/>
        </w:rPr>
        <w:t>1</w:t>
      </w:r>
      <w:r w:rsidR="00407EBF">
        <w:rPr>
          <w:rFonts w:eastAsia="SimSun"/>
          <w:sz w:val="22"/>
          <w:lang w:val="en-AU" w:eastAsia="zh-CN"/>
        </w:rPr>
        <w:t>6</w:t>
      </w:r>
      <w:r>
        <w:rPr>
          <w:rFonts w:eastAsia="SimSun"/>
          <w:sz w:val="22"/>
          <w:lang w:val="en-AU" w:eastAsia="zh-CN"/>
        </w:rPr>
        <w:t xml:space="preserve"> Multiple Choice</w:t>
      </w:r>
      <w:r w:rsidRPr="00FC5009">
        <w:rPr>
          <w:rFonts w:eastAsia="SimSun"/>
          <w:sz w:val="22"/>
          <w:lang w:val="en-AU" w:eastAsia="zh-CN"/>
        </w:rPr>
        <w:t xml:space="preserve"> questions</w:t>
      </w:r>
      <w:r w:rsidR="001974A9">
        <w:rPr>
          <w:rFonts w:eastAsia="SimSun"/>
          <w:sz w:val="22"/>
          <w:lang w:val="en-AU" w:eastAsia="zh-CN"/>
        </w:rPr>
        <w:t xml:space="preserve"> and 4 Extender Response</w:t>
      </w:r>
      <w:r w:rsidR="006B61C9">
        <w:rPr>
          <w:rFonts w:eastAsia="SimSun"/>
          <w:sz w:val="22"/>
          <w:lang w:val="en-AU" w:eastAsia="zh-CN"/>
        </w:rPr>
        <w:t xml:space="preserve"> Questions</w:t>
      </w:r>
      <w:r>
        <w:rPr>
          <w:rFonts w:eastAsia="SimSun"/>
          <w:sz w:val="22"/>
          <w:lang w:val="en-AU" w:eastAsia="zh-CN"/>
        </w:rPr>
        <w:t>.</w:t>
      </w:r>
    </w:p>
    <w:p w14:paraId="040E1286" w14:textId="77777777" w:rsidR="00B25FD0" w:rsidRPr="00FC5009" w:rsidRDefault="00B25FD0" w:rsidP="00B25FD0">
      <w:pPr>
        <w:pBdr>
          <w:top w:val="single" w:sz="4" w:space="1" w:color="auto"/>
          <w:left w:val="single" w:sz="4" w:space="4" w:color="auto"/>
          <w:bottom w:val="single" w:sz="4" w:space="1" w:color="auto"/>
          <w:right w:val="single" w:sz="4" w:space="4" w:color="auto"/>
        </w:pBdr>
        <w:rPr>
          <w:rFonts w:eastAsia="SimSun"/>
          <w:sz w:val="22"/>
          <w:lang w:val="en-AU" w:eastAsia="zh-CN"/>
        </w:rPr>
      </w:pPr>
    </w:p>
    <w:p w14:paraId="2AE9536E" w14:textId="77777777" w:rsidR="00B25FD0" w:rsidRPr="00FC5009" w:rsidRDefault="00B25FD0" w:rsidP="00B25FD0">
      <w:pPr>
        <w:pBdr>
          <w:top w:val="single" w:sz="4" w:space="1" w:color="auto"/>
          <w:left w:val="single" w:sz="4" w:space="4" w:color="auto"/>
          <w:bottom w:val="single" w:sz="4" w:space="1" w:color="auto"/>
          <w:right w:val="single" w:sz="4" w:space="4" w:color="auto"/>
        </w:pBdr>
        <w:rPr>
          <w:rFonts w:eastAsia="SimSun"/>
          <w:sz w:val="22"/>
          <w:lang w:val="en-AU" w:eastAsia="zh-CN"/>
        </w:rPr>
      </w:pPr>
      <w:r w:rsidRPr="00FC5009">
        <w:rPr>
          <w:rFonts w:eastAsia="SimSun"/>
          <w:sz w:val="22"/>
          <w:lang w:val="en-AU" w:eastAsia="zh-CN"/>
        </w:rPr>
        <w:t>The questions should be answered in the spaces provided.</w:t>
      </w:r>
    </w:p>
    <w:p w14:paraId="54327801" w14:textId="77777777" w:rsidR="00B25FD0" w:rsidRPr="00FC5009" w:rsidRDefault="00B25FD0" w:rsidP="00B25FD0">
      <w:pPr>
        <w:pBdr>
          <w:top w:val="single" w:sz="4" w:space="1" w:color="auto"/>
          <w:left w:val="single" w:sz="4" w:space="4" w:color="auto"/>
          <w:bottom w:val="single" w:sz="4" w:space="1" w:color="auto"/>
          <w:right w:val="single" w:sz="4" w:space="4" w:color="auto"/>
        </w:pBdr>
        <w:rPr>
          <w:rFonts w:eastAsia="SimSun"/>
          <w:sz w:val="22"/>
          <w:lang w:val="en-AU" w:eastAsia="zh-CN"/>
        </w:rPr>
      </w:pPr>
    </w:p>
    <w:p w14:paraId="2F329E6C" w14:textId="77777777" w:rsidR="00B25FD0" w:rsidRPr="00FC5009" w:rsidRDefault="00B25FD0" w:rsidP="00B25FD0">
      <w:pPr>
        <w:pBdr>
          <w:top w:val="single" w:sz="4" w:space="1" w:color="auto"/>
          <w:left w:val="single" w:sz="4" w:space="4" w:color="auto"/>
          <w:bottom w:val="single" w:sz="4" w:space="1" w:color="auto"/>
          <w:right w:val="single" w:sz="4" w:space="4" w:color="auto"/>
        </w:pBdr>
        <w:rPr>
          <w:rFonts w:eastAsia="SimSun"/>
          <w:sz w:val="22"/>
          <w:lang w:val="en-AU" w:eastAsia="zh-CN"/>
        </w:rPr>
      </w:pPr>
      <w:r w:rsidRPr="00FC5009">
        <w:rPr>
          <w:rFonts w:eastAsia="SimSun"/>
          <w:sz w:val="22"/>
          <w:lang w:val="en-AU" w:eastAsia="zh-CN"/>
        </w:rPr>
        <w:t>All questions should be answered.</w:t>
      </w:r>
    </w:p>
    <w:p w14:paraId="43F469D4" w14:textId="77777777" w:rsidR="00B25FD0" w:rsidRPr="00FC5009" w:rsidRDefault="00B25FD0" w:rsidP="00B25FD0">
      <w:pPr>
        <w:pBdr>
          <w:top w:val="single" w:sz="4" w:space="1" w:color="auto"/>
          <w:left w:val="single" w:sz="4" w:space="4" w:color="auto"/>
          <w:bottom w:val="single" w:sz="4" w:space="1" w:color="auto"/>
          <w:right w:val="single" w:sz="4" w:space="4" w:color="auto"/>
        </w:pBdr>
        <w:rPr>
          <w:rFonts w:eastAsia="SimSun"/>
          <w:sz w:val="22"/>
          <w:lang w:val="en-AU" w:eastAsia="zh-CN"/>
        </w:rPr>
      </w:pPr>
    </w:p>
    <w:p w14:paraId="128CC6A1" w14:textId="375DBDA3" w:rsidR="00B25FD0" w:rsidRPr="00FC5009" w:rsidRDefault="00407EBF" w:rsidP="00B25FD0">
      <w:pPr>
        <w:pBdr>
          <w:top w:val="single" w:sz="4" w:space="1" w:color="auto"/>
          <w:left w:val="single" w:sz="4" w:space="4" w:color="auto"/>
          <w:bottom w:val="single" w:sz="4" w:space="1" w:color="auto"/>
          <w:right w:val="single" w:sz="4" w:space="4" w:color="auto"/>
        </w:pBdr>
        <w:rPr>
          <w:rFonts w:eastAsia="SimSun"/>
          <w:sz w:val="22"/>
          <w:lang w:val="en-AU" w:eastAsia="zh-CN"/>
        </w:rPr>
      </w:pPr>
      <w:r>
        <w:rPr>
          <w:rFonts w:eastAsia="SimSun"/>
          <w:sz w:val="22"/>
          <w:lang w:val="en-AU" w:eastAsia="zh-CN"/>
        </w:rPr>
        <w:t>There is a total of 66</w:t>
      </w:r>
      <w:r w:rsidR="00B25FD0" w:rsidRPr="00FC5009">
        <w:rPr>
          <w:rFonts w:eastAsia="SimSun"/>
          <w:sz w:val="22"/>
          <w:lang w:val="en-AU" w:eastAsia="zh-CN"/>
        </w:rPr>
        <w:t xml:space="preserve"> marks available.</w:t>
      </w:r>
    </w:p>
    <w:p w14:paraId="3DACD572" w14:textId="77777777" w:rsidR="00B25FD0" w:rsidRPr="00FC5009" w:rsidRDefault="00B25FD0" w:rsidP="00B25FD0">
      <w:pPr>
        <w:pBdr>
          <w:top w:val="single" w:sz="4" w:space="1" w:color="auto"/>
          <w:left w:val="single" w:sz="4" w:space="4" w:color="auto"/>
          <w:bottom w:val="single" w:sz="4" w:space="1" w:color="auto"/>
          <w:right w:val="single" w:sz="4" w:space="4" w:color="auto"/>
        </w:pBdr>
        <w:rPr>
          <w:rFonts w:eastAsia="SimSun"/>
          <w:sz w:val="22"/>
          <w:lang w:val="en-AU" w:eastAsia="zh-CN"/>
        </w:rPr>
      </w:pPr>
    </w:p>
    <w:p w14:paraId="2A8550C7" w14:textId="6FB19F5A" w:rsidR="00B25FD0" w:rsidRDefault="00B25FD0" w:rsidP="00B25FD0">
      <w:pPr>
        <w:pBdr>
          <w:top w:val="single" w:sz="4" w:space="1" w:color="auto"/>
          <w:left w:val="single" w:sz="4" w:space="4" w:color="auto"/>
          <w:bottom w:val="single" w:sz="4" w:space="1" w:color="auto"/>
          <w:right w:val="single" w:sz="4" w:space="4" w:color="auto"/>
        </w:pBdr>
        <w:rPr>
          <w:rFonts w:eastAsia="SimSun"/>
          <w:b/>
          <w:sz w:val="22"/>
          <w:lang w:val="en-AU" w:eastAsia="zh-CN"/>
        </w:rPr>
      </w:pPr>
      <w:r w:rsidRPr="006B61C9">
        <w:rPr>
          <w:rFonts w:eastAsia="SimSun"/>
          <w:b/>
          <w:sz w:val="22"/>
          <w:lang w:val="en-AU" w:eastAsia="zh-CN"/>
        </w:rPr>
        <w:t>C</w:t>
      </w:r>
      <w:r w:rsidR="00B83083">
        <w:rPr>
          <w:rFonts w:eastAsia="SimSun"/>
          <w:b/>
          <w:sz w:val="22"/>
          <w:lang w:val="en-AU" w:eastAsia="zh-CN"/>
        </w:rPr>
        <w:t>alculators</w:t>
      </w:r>
      <w:r w:rsidR="001974A9">
        <w:rPr>
          <w:rFonts w:eastAsia="SimSun"/>
          <w:b/>
          <w:sz w:val="22"/>
          <w:lang w:val="en-AU" w:eastAsia="zh-CN"/>
        </w:rPr>
        <w:t xml:space="preserve"> are </w:t>
      </w:r>
      <w:r w:rsidRPr="006B61C9">
        <w:rPr>
          <w:rFonts w:eastAsia="SimSun"/>
          <w:b/>
          <w:sz w:val="22"/>
          <w:lang w:val="en-AU" w:eastAsia="zh-CN"/>
        </w:rPr>
        <w:t>permitted</w:t>
      </w:r>
    </w:p>
    <w:p w14:paraId="3A3D54BF" w14:textId="77777777" w:rsidR="00335B36" w:rsidRDefault="00335B36" w:rsidP="00B25FD0">
      <w:pPr>
        <w:pBdr>
          <w:top w:val="single" w:sz="4" w:space="1" w:color="auto"/>
          <w:left w:val="single" w:sz="4" w:space="4" w:color="auto"/>
          <w:bottom w:val="single" w:sz="4" w:space="1" w:color="auto"/>
          <w:right w:val="single" w:sz="4" w:space="4" w:color="auto"/>
        </w:pBdr>
        <w:rPr>
          <w:rFonts w:eastAsia="SimSun"/>
          <w:b/>
          <w:sz w:val="22"/>
          <w:lang w:val="en-AU" w:eastAsia="zh-CN"/>
        </w:rPr>
      </w:pPr>
    </w:p>
    <w:p w14:paraId="5DE90910" w14:textId="500D974F" w:rsidR="00335B36" w:rsidRPr="006B61C9" w:rsidRDefault="00335B36" w:rsidP="00B25FD0">
      <w:pPr>
        <w:pBdr>
          <w:top w:val="single" w:sz="4" w:space="1" w:color="auto"/>
          <w:left w:val="single" w:sz="4" w:space="4" w:color="auto"/>
          <w:bottom w:val="single" w:sz="4" w:space="1" w:color="auto"/>
          <w:right w:val="single" w:sz="4" w:space="4" w:color="auto"/>
        </w:pBdr>
        <w:rPr>
          <w:rFonts w:eastAsia="SimSun"/>
          <w:b/>
          <w:sz w:val="22"/>
          <w:lang w:val="en-AU" w:eastAsia="zh-CN"/>
        </w:rPr>
      </w:pPr>
      <w:r>
        <w:rPr>
          <w:rFonts w:eastAsia="SimSun"/>
          <w:b/>
          <w:sz w:val="22"/>
          <w:lang w:val="en-AU" w:eastAsia="zh-CN"/>
        </w:rPr>
        <w:t>One bound book is allowed.</w:t>
      </w:r>
    </w:p>
    <w:p w14:paraId="5778BE61" w14:textId="77777777" w:rsidR="00B25FD0" w:rsidRDefault="00B25FD0" w:rsidP="00B25FD0">
      <w:pPr>
        <w:ind w:right="12"/>
        <w:rPr>
          <w:rFonts w:eastAsia="SimSun"/>
          <w:lang w:val="en-AU" w:eastAsia="zh-CN"/>
        </w:rPr>
      </w:pPr>
      <w:r w:rsidRPr="00FC5009">
        <w:rPr>
          <w:rFonts w:eastAsia="SimSun"/>
          <w:lang w:val="en-AU" w:eastAsia="zh-CN"/>
        </w:rPr>
        <w:t xml:space="preserve"> </w:t>
      </w:r>
    </w:p>
    <w:p w14:paraId="4E2C7225" w14:textId="77777777" w:rsidR="00B25FD0" w:rsidRDefault="00B25FD0" w:rsidP="00B25FD0">
      <w:pPr>
        <w:ind w:right="12"/>
        <w:rPr>
          <w:rFonts w:eastAsia="SimSun"/>
          <w:lang w:val="en-AU" w:eastAsia="zh-CN"/>
        </w:rPr>
      </w:pPr>
    </w:p>
    <w:p w14:paraId="1A23C64B" w14:textId="77777777" w:rsidR="00B25FD0" w:rsidRDefault="00B25FD0" w:rsidP="00B25FD0">
      <w:pPr>
        <w:ind w:right="12"/>
        <w:rPr>
          <w:rFonts w:eastAsia="SimSun"/>
          <w:lang w:val="en-AU" w:eastAsia="zh-CN"/>
        </w:rPr>
      </w:pPr>
    </w:p>
    <w:p w14:paraId="697ADE58" w14:textId="77777777" w:rsidR="00B25FD0" w:rsidRDefault="00B25FD0" w:rsidP="00B25FD0">
      <w:pPr>
        <w:ind w:right="12"/>
        <w:rPr>
          <w:rFonts w:eastAsia="SimSun"/>
          <w:lang w:val="en-AU" w:eastAsia="zh-CN"/>
        </w:rPr>
      </w:pPr>
    </w:p>
    <w:p w14:paraId="29B0D187" w14:textId="77777777" w:rsidR="00B25FD0" w:rsidRDefault="00B25FD0" w:rsidP="00B25FD0">
      <w:pPr>
        <w:ind w:right="12"/>
        <w:rPr>
          <w:rFonts w:eastAsia="SimSun"/>
          <w:lang w:val="en-AU" w:eastAsia="zh-CN"/>
        </w:rPr>
      </w:pPr>
    </w:p>
    <w:p w14:paraId="7F62EFAC" w14:textId="77777777" w:rsidR="00B25FD0" w:rsidRDefault="00B25FD0" w:rsidP="00B25FD0">
      <w:pPr>
        <w:ind w:right="12"/>
        <w:rPr>
          <w:rFonts w:eastAsia="SimSun"/>
          <w:lang w:val="en-AU" w:eastAsia="zh-CN"/>
        </w:rPr>
      </w:pPr>
    </w:p>
    <w:p w14:paraId="11918C34" w14:textId="77777777" w:rsidR="00B25FD0" w:rsidRDefault="00B25FD0" w:rsidP="00B25FD0">
      <w:pPr>
        <w:ind w:right="12"/>
        <w:rPr>
          <w:rFonts w:eastAsia="SimSun"/>
          <w:lang w:val="en-AU" w:eastAsia="zh-CN"/>
        </w:rPr>
      </w:pPr>
    </w:p>
    <w:p w14:paraId="17BC5DF7" w14:textId="77777777" w:rsidR="00B25FD0" w:rsidRDefault="00B25FD0" w:rsidP="00B25FD0">
      <w:pPr>
        <w:ind w:right="12"/>
        <w:rPr>
          <w:rFonts w:eastAsia="SimSun"/>
          <w:lang w:val="en-AU" w:eastAsia="zh-CN"/>
        </w:rPr>
      </w:pPr>
    </w:p>
    <w:p w14:paraId="306D939D" w14:textId="77777777" w:rsidR="00B25FD0" w:rsidRDefault="00B25FD0" w:rsidP="00B25FD0">
      <w:pPr>
        <w:ind w:right="12"/>
        <w:rPr>
          <w:rFonts w:eastAsia="SimSun"/>
          <w:lang w:val="en-AU" w:eastAsia="zh-CN"/>
        </w:rPr>
      </w:pPr>
    </w:p>
    <w:p w14:paraId="76C4C16D" w14:textId="77777777" w:rsidR="003517CE" w:rsidRDefault="003517CE" w:rsidP="003517CE">
      <w:pPr>
        <w:pStyle w:val="BodyText"/>
        <w:rPr>
          <w:b/>
          <w:lang w:val="en-US"/>
        </w:rPr>
      </w:pPr>
    </w:p>
    <w:p w14:paraId="753D792A" w14:textId="77777777" w:rsidR="003517CE" w:rsidRDefault="003517CE" w:rsidP="00821D74">
      <w:pPr>
        <w:pStyle w:val="BodyText"/>
        <w:rPr>
          <w:b/>
          <w:sz w:val="24"/>
        </w:rPr>
      </w:pPr>
    </w:p>
    <w:p w14:paraId="525E4927" w14:textId="77777777" w:rsidR="003517CE" w:rsidRDefault="003517CE" w:rsidP="00821D74">
      <w:pPr>
        <w:pStyle w:val="BodyText"/>
        <w:rPr>
          <w:b/>
          <w:sz w:val="24"/>
        </w:rPr>
      </w:pPr>
    </w:p>
    <w:p w14:paraId="0629319E" w14:textId="77777777" w:rsidR="003517CE" w:rsidRDefault="003517CE" w:rsidP="00821D74">
      <w:pPr>
        <w:pStyle w:val="BodyText"/>
        <w:rPr>
          <w:b/>
          <w:sz w:val="24"/>
        </w:rPr>
      </w:pPr>
    </w:p>
    <w:p w14:paraId="756122B5" w14:textId="77777777" w:rsidR="003517CE" w:rsidRDefault="003517CE" w:rsidP="00821D74">
      <w:pPr>
        <w:pStyle w:val="BodyText"/>
        <w:rPr>
          <w:b/>
          <w:sz w:val="24"/>
        </w:rPr>
      </w:pPr>
    </w:p>
    <w:p w14:paraId="2A7D6F51" w14:textId="77777777" w:rsidR="003517CE" w:rsidRDefault="003517CE" w:rsidP="00821D74">
      <w:pPr>
        <w:pStyle w:val="BodyText"/>
        <w:rPr>
          <w:b/>
          <w:sz w:val="24"/>
        </w:rPr>
      </w:pPr>
    </w:p>
    <w:p w14:paraId="2924501E" w14:textId="77777777" w:rsidR="003517CE" w:rsidRDefault="003517CE" w:rsidP="00821D74">
      <w:pPr>
        <w:pStyle w:val="BodyText"/>
        <w:rPr>
          <w:b/>
          <w:sz w:val="24"/>
        </w:rPr>
      </w:pPr>
    </w:p>
    <w:p w14:paraId="712252A2" w14:textId="77777777" w:rsidR="003517CE" w:rsidRDefault="003517CE" w:rsidP="00821D74">
      <w:pPr>
        <w:pStyle w:val="BodyText"/>
        <w:rPr>
          <w:b/>
          <w:sz w:val="24"/>
        </w:rPr>
      </w:pPr>
    </w:p>
    <w:p w14:paraId="4CC8F27C" w14:textId="77777777" w:rsidR="003517CE" w:rsidRDefault="003517CE" w:rsidP="00821D74">
      <w:pPr>
        <w:pStyle w:val="BodyText"/>
        <w:rPr>
          <w:b/>
          <w:sz w:val="24"/>
        </w:rPr>
      </w:pPr>
    </w:p>
    <w:p w14:paraId="540B4C99" w14:textId="77777777" w:rsidR="003517CE" w:rsidRDefault="003517CE" w:rsidP="00821D74">
      <w:pPr>
        <w:pStyle w:val="BodyText"/>
        <w:rPr>
          <w:b/>
          <w:sz w:val="24"/>
        </w:rPr>
      </w:pPr>
    </w:p>
    <w:p w14:paraId="50866358" w14:textId="77777777" w:rsidR="003517CE" w:rsidRDefault="003517CE" w:rsidP="00821D74">
      <w:pPr>
        <w:pStyle w:val="BodyText"/>
        <w:rPr>
          <w:b/>
          <w:sz w:val="24"/>
        </w:rPr>
      </w:pPr>
    </w:p>
    <w:p w14:paraId="4E9E1809" w14:textId="77777777" w:rsidR="003517CE" w:rsidRDefault="003517CE" w:rsidP="00821D74">
      <w:pPr>
        <w:pStyle w:val="BodyText"/>
        <w:rPr>
          <w:b/>
          <w:sz w:val="24"/>
        </w:rPr>
      </w:pPr>
    </w:p>
    <w:p w14:paraId="220CEEC8" w14:textId="77777777" w:rsidR="003517CE" w:rsidRDefault="003517CE" w:rsidP="00821D74">
      <w:pPr>
        <w:pStyle w:val="BodyText"/>
        <w:rPr>
          <w:b/>
          <w:sz w:val="24"/>
        </w:rPr>
      </w:pPr>
    </w:p>
    <w:p w14:paraId="65313C81" w14:textId="77777777" w:rsidR="003517CE" w:rsidRDefault="003517CE" w:rsidP="00821D74">
      <w:pPr>
        <w:pStyle w:val="BodyText"/>
        <w:rPr>
          <w:b/>
          <w:sz w:val="24"/>
        </w:rPr>
      </w:pPr>
    </w:p>
    <w:p w14:paraId="2CEB1681" w14:textId="77777777" w:rsidR="003517CE" w:rsidRDefault="003517CE" w:rsidP="00821D74">
      <w:pPr>
        <w:pStyle w:val="BodyText"/>
        <w:rPr>
          <w:b/>
          <w:sz w:val="24"/>
        </w:rPr>
      </w:pPr>
    </w:p>
    <w:p w14:paraId="51CB0D15" w14:textId="77777777" w:rsidR="003517CE" w:rsidRDefault="003517CE" w:rsidP="00821D74">
      <w:pPr>
        <w:pStyle w:val="BodyText"/>
        <w:rPr>
          <w:b/>
          <w:sz w:val="24"/>
        </w:rPr>
      </w:pPr>
    </w:p>
    <w:p w14:paraId="75C1BDA3" w14:textId="77777777" w:rsidR="003517CE" w:rsidRDefault="003517CE" w:rsidP="00821D74">
      <w:pPr>
        <w:pStyle w:val="BodyText"/>
        <w:rPr>
          <w:b/>
          <w:sz w:val="24"/>
        </w:rPr>
      </w:pPr>
    </w:p>
    <w:p w14:paraId="2494FC58" w14:textId="77777777" w:rsidR="003517CE" w:rsidRDefault="003517CE" w:rsidP="00821D74">
      <w:pPr>
        <w:pStyle w:val="BodyText"/>
        <w:rPr>
          <w:b/>
          <w:sz w:val="24"/>
        </w:rPr>
      </w:pPr>
    </w:p>
    <w:p w14:paraId="02A185A1" w14:textId="77777777" w:rsidR="003517CE" w:rsidRDefault="003517CE" w:rsidP="00821D74">
      <w:pPr>
        <w:pStyle w:val="BodyText"/>
        <w:rPr>
          <w:b/>
          <w:sz w:val="24"/>
        </w:rPr>
      </w:pPr>
    </w:p>
    <w:p w14:paraId="099013CF" w14:textId="77777777" w:rsidR="003517CE" w:rsidRDefault="003517CE" w:rsidP="00821D74">
      <w:pPr>
        <w:pStyle w:val="BodyText"/>
        <w:rPr>
          <w:b/>
          <w:sz w:val="24"/>
        </w:rPr>
      </w:pPr>
    </w:p>
    <w:p w14:paraId="7754A704" w14:textId="77777777" w:rsidR="003517CE" w:rsidRDefault="003517CE" w:rsidP="00821D74">
      <w:pPr>
        <w:pStyle w:val="BodyText"/>
        <w:rPr>
          <w:b/>
          <w:sz w:val="24"/>
        </w:rPr>
      </w:pPr>
    </w:p>
    <w:p w14:paraId="05984BD8" w14:textId="77777777" w:rsidR="003517CE" w:rsidRDefault="003517CE" w:rsidP="00821D74">
      <w:pPr>
        <w:pStyle w:val="BodyText"/>
        <w:rPr>
          <w:b/>
          <w:sz w:val="24"/>
        </w:rPr>
      </w:pPr>
    </w:p>
    <w:p w14:paraId="3EA24A5A" w14:textId="77777777" w:rsidR="003517CE" w:rsidRDefault="003517CE" w:rsidP="00821D74">
      <w:pPr>
        <w:pStyle w:val="BodyText"/>
        <w:rPr>
          <w:b/>
          <w:sz w:val="24"/>
        </w:rPr>
      </w:pPr>
    </w:p>
    <w:p w14:paraId="730B30F7" w14:textId="77777777" w:rsidR="003517CE" w:rsidRDefault="003517CE" w:rsidP="00821D74">
      <w:pPr>
        <w:pStyle w:val="BodyText"/>
        <w:rPr>
          <w:b/>
          <w:sz w:val="24"/>
        </w:rPr>
      </w:pPr>
    </w:p>
    <w:p w14:paraId="0F625E82" w14:textId="77777777" w:rsidR="003517CE" w:rsidRDefault="003517CE" w:rsidP="00821D74">
      <w:pPr>
        <w:pStyle w:val="BodyText"/>
        <w:rPr>
          <w:b/>
          <w:sz w:val="24"/>
        </w:rPr>
      </w:pPr>
    </w:p>
    <w:p w14:paraId="4BD04E8F" w14:textId="77777777" w:rsidR="003517CE" w:rsidRDefault="003517CE" w:rsidP="00821D74">
      <w:pPr>
        <w:pStyle w:val="BodyText"/>
        <w:rPr>
          <w:b/>
          <w:sz w:val="24"/>
        </w:rPr>
      </w:pPr>
    </w:p>
    <w:p w14:paraId="116299AC" w14:textId="77777777" w:rsidR="003517CE" w:rsidRDefault="003517CE" w:rsidP="00821D74">
      <w:pPr>
        <w:pStyle w:val="BodyText"/>
        <w:rPr>
          <w:b/>
          <w:sz w:val="24"/>
        </w:rPr>
      </w:pPr>
    </w:p>
    <w:p w14:paraId="0EAE072C" w14:textId="77777777" w:rsidR="003517CE" w:rsidRDefault="003517CE" w:rsidP="00821D74">
      <w:pPr>
        <w:pStyle w:val="BodyText"/>
        <w:rPr>
          <w:b/>
          <w:sz w:val="24"/>
        </w:rPr>
      </w:pPr>
    </w:p>
    <w:p w14:paraId="4555D27D" w14:textId="77777777" w:rsidR="003517CE" w:rsidRDefault="003517CE" w:rsidP="00821D74">
      <w:pPr>
        <w:pStyle w:val="BodyText"/>
        <w:rPr>
          <w:b/>
          <w:sz w:val="24"/>
        </w:rPr>
      </w:pPr>
    </w:p>
    <w:p w14:paraId="0878E566" w14:textId="77777777" w:rsidR="003517CE" w:rsidRDefault="003517CE" w:rsidP="00821D74">
      <w:pPr>
        <w:pStyle w:val="BodyText"/>
        <w:rPr>
          <w:b/>
          <w:sz w:val="24"/>
        </w:rPr>
      </w:pPr>
    </w:p>
    <w:p w14:paraId="21052152" w14:textId="77777777" w:rsidR="003517CE" w:rsidRDefault="003517CE" w:rsidP="00821D74">
      <w:pPr>
        <w:pStyle w:val="BodyText"/>
        <w:rPr>
          <w:b/>
          <w:sz w:val="24"/>
        </w:rPr>
      </w:pPr>
    </w:p>
    <w:p w14:paraId="5CDC0128" w14:textId="77777777" w:rsidR="003517CE" w:rsidRDefault="003517CE" w:rsidP="00821D74">
      <w:pPr>
        <w:pStyle w:val="BodyText"/>
        <w:rPr>
          <w:b/>
          <w:sz w:val="24"/>
        </w:rPr>
      </w:pPr>
    </w:p>
    <w:p w14:paraId="7F254879" w14:textId="77777777" w:rsidR="003517CE" w:rsidRDefault="003517CE" w:rsidP="00821D74">
      <w:pPr>
        <w:pStyle w:val="BodyText"/>
        <w:rPr>
          <w:b/>
          <w:sz w:val="24"/>
        </w:rPr>
      </w:pPr>
    </w:p>
    <w:p w14:paraId="545A4E34" w14:textId="77777777" w:rsidR="003517CE" w:rsidRDefault="003517CE" w:rsidP="00821D74">
      <w:pPr>
        <w:pStyle w:val="BodyText"/>
        <w:rPr>
          <w:b/>
          <w:sz w:val="24"/>
        </w:rPr>
      </w:pPr>
    </w:p>
    <w:p w14:paraId="277711A9" w14:textId="77777777" w:rsidR="003517CE" w:rsidRDefault="003517CE" w:rsidP="00821D74">
      <w:pPr>
        <w:pStyle w:val="BodyText"/>
        <w:rPr>
          <w:b/>
          <w:sz w:val="24"/>
        </w:rPr>
      </w:pPr>
    </w:p>
    <w:p w14:paraId="1DED4209" w14:textId="77777777" w:rsidR="003517CE" w:rsidRDefault="003517CE" w:rsidP="00821D74">
      <w:pPr>
        <w:pStyle w:val="BodyText"/>
        <w:rPr>
          <w:b/>
          <w:sz w:val="24"/>
        </w:rPr>
      </w:pPr>
    </w:p>
    <w:p w14:paraId="320B0B3E" w14:textId="77777777" w:rsidR="003517CE" w:rsidRDefault="003517CE" w:rsidP="00821D74">
      <w:pPr>
        <w:pStyle w:val="BodyText"/>
        <w:rPr>
          <w:b/>
          <w:sz w:val="24"/>
        </w:rPr>
      </w:pPr>
    </w:p>
    <w:p w14:paraId="6CBB174C" w14:textId="77777777" w:rsidR="003517CE" w:rsidRDefault="003517CE" w:rsidP="00821D74">
      <w:pPr>
        <w:pStyle w:val="BodyText"/>
        <w:rPr>
          <w:b/>
          <w:sz w:val="24"/>
        </w:rPr>
      </w:pPr>
    </w:p>
    <w:p w14:paraId="6079AD47" w14:textId="77777777" w:rsidR="003517CE" w:rsidRDefault="003517CE" w:rsidP="00821D74">
      <w:pPr>
        <w:pStyle w:val="BodyText"/>
        <w:rPr>
          <w:b/>
          <w:sz w:val="24"/>
        </w:rPr>
      </w:pPr>
    </w:p>
    <w:p w14:paraId="36F96193" w14:textId="77777777" w:rsidR="003517CE" w:rsidRDefault="003517CE" w:rsidP="00821D74">
      <w:pPr>
        <w:pStyle w:val="BodyText"/>
        <w:rPr>
          <w:b/>
          <w:sz w:val="24"/>
        </w:rPr>
      </w:pPr>
    </w:p>
    <w:p w14:paraId="182103A5" w14:textId="77777777" w:rsidR="003517CE" w:rsidRDefault="003517CE" w:rsidP="00821D74">
      <w:pPr>
        <w:pStyle w:val="BodyText"/>
        <w:rPr>
          <w:b/>
          <w:sz w:val="24"/>
        </w:rPr>
      </w:pPr>
    </w:p>
    <w:p w14:paraId="4595901B" w14:textId="77777777" w:rsidR="003517CE" w:rsidRDefault="003517CE" w:rsidP="00821D74">
      <w:pPr>
        <w:pStyle w:val="BodyText"/>
        <w:rPr>
          <w:b/>
          <w:sz w:val="24"/>
        </w:rPr>
      </w:pPr>
    </w:p>
    <w:p w14:paraId="15C63A5F" w14:textId="77777777" w:rsidR="003517CE" w:rsidRDefault="003517CE" w:rsidP="00821D74">
      <w:pPr>
        <w:pStyle w:val="BodyText"/>
        <w:rPr>
          <w:b/>
          <w:sz w:val="24"/>
        </w:rPr>
      </w:pPr>
    </w:p>
    <w:p w14:paraId="70BA0AD4" w14:textId="77777777" w:rsidR="003517CE" w:rsidRDefault="003517CE" w:rsidP="00821D74">
      <w:pPr>
        <w:pStyle w:val="BodyText"/>
        <w:rPr>
          <w:b/>
          <w:sz w:val="24"/>
        </w:rPr>
      </w:pPr>
    </w:p>
    <w:p w14:paraId="2C3E4953" w14:textId="77777777" w:rsidR="003517CE" w:rsidRDefault="003517CE" w:rsidP="00821D74">
      <w:pPr>
        <w:pStyle w:val="BodyText"/>
        <w:rPr>
          <w:b/>
          <w:sz w:val="24"/>
        </w:rPr>
      </w:pPr>
    </w:p>
    <w:p w14:paraId="6C8FB49D" w14:textId="77777777" w:rsidR="003517CE" w:rsidRDefault="003517CE" w:rsidP="00821D74">
      <w:pPr>
        <w:pStyle w:val="BodyText"/>
        <w:rPr>
          <w:b/>
          <w:sz w:val="24"/>
        </w:rPr>
      </w:pPr>
    </w:p>
    <w:p w14:paraId="6010E577" w14:textId="77777777" w:rsidR="003517CE" w:rsidRDefault="003517CE" w:rsidP="00821D74">
      <w:pPr>
        <w:pStyle w:val="BodyText"/>
        <w:rPr>
          <w:b/>
          <w:sz w:val="24"/>
        </w:rPr>
      </w:pPr>
    </w:p>
    <w:p w14:paraId="033FFEF2" w14:textId="77777777" w:rsidR="003517CE" w:rsidRDefault="003517CE" w:rsidP="00821D74">
      <w:pPr>
        <w:pStyle w:val="BodyText"/>
        <w:rPr>
          <w:b/>
          <w:sz w:val="24"/>
        </w:rPr>
      </w:pPr>
    </w:p>
    <w:p w14:paraId="642E8FB7" w14:textId="77777777" w:rsidR="00821D74" w:rsidRPr="00006DBA" w:rsidRDefault="00006DBA" w:rsidP="00821D74">
      <w:pPr>
        <w:pStyle w:val="BodyText"/>
        <w:rPr>
          <w:b/>
          <w:sz w:val="24"/>
        </w:rPr>
      </w:pPr>
      <w:r>
        <w:rPr>
          <w:b/>
          <w:sz w:val="24"/>
        </w:rPr>
        <w:lastRenderedPageBreak/>
        <w:t>SECTION</w:t>
      </w:r>
      <w:r w:rsidR="00821D74" w:rsidRPr="00006DBA">
        <w:rPr>
          <w:b/>
          <w:sz w:val="24"/>
        </w:rPr>
        <w:t xml:space="preserve"> 1</w:t>
      </w:r>
    </w:p>
    <w:p w14:paraId="694C478E" w14:textId="77777777" w:rsidR="00821D74" w:rsidRDefault="00821D74" w:rsidP="00821D74">
      <w:pPr>
        <w:pStyle w:val="BodyText"/>
      </w:pPr>
    </w:p>
    <w:p w14:paraId="2E61F7E4" w14:textId="77777777" w:rsidR="00821D74" w:rsidRDefault="00821D74" w:rsidP="00821D74">
      <w:pPr>
        <w:pStyle w:val="BodyText"/>
        <w:rPr>
          <w:b/>
          <w:bCs/>
        </w:rPr>
      </w:pPr>
      <w:r>
        <w:rPr>
          <w:b/>
          <w:bCs/>
        </w:rPr>
        <w:t>Question 1</w:t>
      </w:r>
    </w:p>
    <w:p w14:paraId="20D7E65B" w14:textId="77777777" w:rsidR="00821D74" w:rsidRDefault="00821D74">
      <w:pPr>
        <w:pStyle w:val="BodyText"/>
        <w:jc w:val="both"/>
      </w:pPr>
    </w:p>
    <w:p w14:paraId="66E31A5C" w14:textId="2E6DBCDD" w:rsidR="00821D74" w:rsidRDefault="00821D74">
      <w:pPr>
        <w:pStyle w:val="BodyText"/>
        <w:jc w:val="both"/>
      </w:pPr>
      <w:r>
        <w:t>A Year 1</w:t>
      </w:r>
      <w:r w:rsidR="00747B1C">
        <w:t>1</w:t>
      </w:r>
      <w:r w:rsidR="000C5372">
        <w:t xml:space="preserve"> teacher must randomly choose 2</w:t>
      </w:r>
      <w:r>
        <w:t xml:space="preserve"> students from a group of 5 girls and 7 boys.</w:t>
      </w:r>
    </w:p>
    <w:p w14:paraId="31772A2B" w14:textId="77777777" w:rsidR="00821D74" w:rsidRDefault="00821D74">
      <w:pPr>
        <w:pStyle w:val="BodyText"/>
        <w:jc w:val="both"/>
      </w:pPr>
      <w:r>
        <w:t>How many different selections can be made if the students must be the same gender?</w:t>
      </w:r>
    </w:p>
    <w:p w14:paraId="439978EE" w14:textId="77777777" w:rsidR="00821D74" w:rsidRDefault="00821D74">
      <w:pPr>
        <w:pStyle w:val="BodyText"/>
        <w:jc w:val="both"/>
      </w:pPr>
    </w:p>
    <w:p w14:paraId="71C11CF9" w14:textId="77777777" w:rsidR="00821D74" w:rsidRDefault="00BA4D6B" w:rsidP="00F2342C">
      <w:pPr>
        <w:pStyle w:val="BodyText"/>
        <w:numPr>
          <w:ilvl w:val="0"/>
          <w:numId w:val="1"/>
        </w:numPr>
        <w:jc w:val="both"/>
      </w:pPr>
      <w:r w:rsidRPr="00BA4D6B">
        <w:rPr>
          <w:position w:val="-10"/>
        </w:rPr>
        <w:object w:dxaOrig="620" w:dyaOrig="300" w14:anchorId="4619C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pt" o:ole="">
            <v:imagedata r:id="rId8" o:title=""/>
          </v:shape>
          <o:OLEObject Type="Embed" ProgID="Equation.3" ShapeID="_x0000_i1025" DrawAspect="Content" ObjectID="_1542617235" r:id="rId9"/>
        </w:object>
      </w:r>
    </w:p>
    <w:p w14:paraId="1881667C" w14:textId="77777777" w:rsidR="00821D74" w:rsidRDefault="00821D74" w:rsidP="00F2342C">
      <w:pPr>
        <w:pStyle w:val="BodyText"/>
        <w:numPr>
          <w:ilvl w:val="0"/>
          <w:numId w:val="1"/>
        </w:numPr>
        <w:jc w:val="both"/>
      </w:pPr>
      <w:r w:rsidRPr="00910EC7">
        <w:rPr>
          <w:position w:val="-8"/>
        </w:rPr>
        <w:object w:dxaOrig="400" w:dyaOrig="320" w14:anchorId="6564F5B2">
          <v:shape id="_x0000_i1026" type="#_x0000_t75" style="width:20.25pt;height:16.5pt" o:ole="">
            <v:imagedata r:id="rId10" o:title=""/>
          </v:shape>
          <o:OLEObject Type="Embed" ProgID="Equation.3" ShapeID="_x0000_i1026" DrawAspect="Content" ObjectID="_1542617236" r:id="rId11"/>
        </w:object>
      </w:r>
    </w:p>
    <w:p w14:paraId="3745576C" w14:textId="77777777" w:rsidR="00821D74" w:rsidRDefault="00821D74" w:rsidP="00F2342C">
      <w:pPr>
        <w:pStyle w:val="BodyText"/>
        <w:numPr>
          <w:ilvl w:val="0"/>
          <w:numId w:val="1"/>
        </w:numPr>
        <w:jc w:val="both"/>
      </w:pPr>
      <w:r w:rsidRPr="00910EC7">
        <w:rPr>
          <w:position w:val="-8"/>
        </w:rPr>
        <w:object w:dxaOrig="780" w:dyaOrig="320" w14:anchorId="6D32A060">
          <v:shape id="_x0000_i1027" type="#_x0000_t75" style="width:39pt;height:16.5pt" o:ole="">
            <v:imagedata r:id="rId12" o:title=""/>
          </v:shape>
          <o:OLEObject Type="Embed" ProgID="Equation.3" ShapeID="_x0000_i1027" DrawAspect="Content" ObjectID="_1542617237" r:id="rId13"/>
        </w:object>
      </w:r>
    </w:p>
    <w:p w14:paraId="7A37A2CC" w14:textId="77777777" w:rsidR="00821D74" w:rsidRDefault="00821D74" w:rsidP="00F2342C">
      <w:pPr>
        <w:pStyle w:val="BodyText"/>
        <w:numPr>
          <w:ilvl w:val="0"/>
          <w:numId w:val="1"/>
        </w:numPr>
        <w:jc w:val="both"/>
      </w:pPr>
      <w:r w:rsidRPr="00910EC7">
        <w:rPr>
          <w:position w:val="-8"/>
        </w:rPr>
        <w:object w:dxaOrig="780" w:dyaOrig="320" w14:anchorId="4A3F8699">
          <v:shape id="_x0000_i1028" type="#_x0000_t75" style="width:39pt;height:16.5pt" o:ole="">
            <v:imagedata r:id="rId14" o:title=""/>
          </v:shape>
          <o:OLEObject Type="Embed" ProgID="Equation.3" ShapeID="_x0000_i1028" DrawAspect="Content" ObjectID="_1542617238" r:id="rId15"/>
        </w:object>
      </w:r>
    </w:p>
    <w:p w14:paraId="436D60C6" w14:textId="77777777" w:rsidR="00821D74" w:rsidRDefault="00821D74" w:rsidP="00F2342C">
      <w:pPr>
        <w:pStyle w:val="BodyText"/>
        <w:numPr>
          <w:ilvl w:val="0"/>
          <w:numId w:val="1"/>
        </w:numPr>
        <w:jc w:val="both"/>
      </w:pPr>
      <w:r w:rsidRPr="00910EC7">
        <w:rPr>
          <w:position w:val="-8"/>
        </w:rPr>
        <w:object w:dxaOrig="880" w:dyaOrig="320" w14:anchorId="021B8203">
          <v:shape id="_x0000_i1029" type="#_x0000_t75" style="width:43.5pt;height:16.5pt" o:ole="">
            <v:imagedata r:id="rId16" o:title=""/>
          </v:shape>
          <o:OLEObject Type="Embed" ProgID="Equation.3" ShapeID="_x0000_i1029" DrawAspect="Content" ObjectID="_1542617239" r:id="rId17"/>
        </w:object>
      </w:r>
    </w:p>
    <w:p w14:paraId="56265EB9" w14:textId="77777777" w:rsidR="00821D74" w:rsidRDefault="00821D74">
      <w:pPr>
        <w:pStyle w:val="BodyText"/>
        <w:jc w:val="both"/>
      </w:pPr>
    </w:p>
    <w:p w14:paraId="190CD466" w14:textId="77777777" w:rsidR="00821D74" w:rsidRDefault="00821D74">
      <w:pPr>
        <w:pStyle w:val="BodyText"/>
        <w:jc w:val="both"/>
      </w:pPr>
    </w:p>
    <w:p w14:paraId="1C3D03D4" w14:textId="36F4B054" w:rsidR="00821D74" w:rsidRDefault="00821D74">
      <w:pPr>
        <w:pStyle w:val="BodyText"/>
        <w:jc w:val="both"/>
        <w:rPr>
          <w:b/>
          <w:bCs/>
        </w:rPr>
      </w:pPr>
      <w:r>
        <w:rPr>
          <w:b/>
          <w:bCs/>
        </w:rPr>
        <w:t xml:space="preserve">Question </w:t>
      </w:r>
      <w:r w:rsidR="005F7F99">
        <w:rPr>
          <w:b/>
          <w:bCs/>
        </w:rPr>
        <w:t>2</w:t>
      </w:r>
    </w:p>
    <w:p w14:paraId="6BC8AD63" w14:textId="77777777" w:rsidR="00821D74" w:rsidRDefault="00821D74">
      <w:pPr>
        <w:pStyle w:val="BodyText"/>
        <w:jc w:val="both"/>
      </w:pPr>
    </w:p>
    <w:p w14:paraId="0CB092D9" w14:textId="77777777" w:rsidR="00821D74" w:rsidRDefault="00821D74">
      <w:pPr>
        <w:pStyle w:val="BodyText"/>
        <w:jc w:val="both"/>
      </w:pPr>
      <w:r>
        <w:t>Paul has homework to do in five subjects and he randomly decides the order in which he will do them. The probability that Paul starts with his maths homework followed by his science homework is</w:t>
      </w:r>
    </w:p>
    <w:p w14:paraId="6CFE4740" w14:textId="77777777" w:rsidR="00821D74" w:rsidRDefault="00821D74">
      <w:pPr>
        <w:pStyle w:val="BodyText"/>
        <w:jc w:val="both"/>
      </w:pPr>
    </w:p>
    <w:p w14:paraId="720059D5" w14:textId="77777777" w:rsidR="00821D74" w:rsidRDefault="00821D74" w:rsidP="00F2342C">
      <w:pPr>
        <w:pStyle w:val="BodyText"/>
        <w:numPr>
          <w:ilvl w:val="0"/>
          <w:numId w:val="2"/>
        </w:numPr>
        <w:jc w:val="both"/>
      </w:pPr>
      <w:r w:rsidRPr="00910EC7">
        <w:rPr>
          <w:position w:val="-20"/>
        </w:rPr>
        <w:object w:dxaOrig="300" w:dyaOrig="540" w14:anchorId="74576C2D">
          <v:shape id="_x0000_i1030" type="#_x0000_t75" style="width:15pt;height:27pt" o:ole="">
            <v:imagedata r:id="rId18" o:title=""/>
          </v:shape>
          <o:OLEObject Type="Embed" ProgID="Equation.3" ShapeID="_x0000_i1030" DrawAspect="Content" ObjectID="_1542617240" r:id="rId19"/>
        </w:object>
      </w:r>
    </w:p>
    <w:p w14:paraId="12833CB0" w14:textId="77777777" w:rsidR="00821D74" w:rsidRDefault="00821D74" w:rsidP="00F2342C">
      <w:pPr>
        <w:pStyle w:val="BodyText"/>
        <w:numPr>
          <w:ilvl w:val="0"/>
          <w:numId w:val="2"/>
        </w:numPr>
        <w:jc w:val="both"/>
      </w:pPr>
      <w:r w:rsidRPr="00910EC7">
        <w:rPr>
          <w:position w:val="-20"/>
        </w:rPr>
        <w:object w:dxaOrig="200" w:dyaOrig="540" w14:anchorId="58DDF84E">
          <v:shape id="_x0000_i1031" type="#_x0000_t75" style="width:9.75pt;height:27pt" o:ole="">
            <v:imagedata r:id="rId20" o:title=""/>
          </v:shape>
          <o:OLEObject Type="Embed" ProgID="Equation.3" ShapeID="_x0000_i1031" DrawAspect="Content" ObjectID="_1542617241" r:id="rId21"/>
        </w:object>
      </w:r>
    </w:p>
    <w:p w14:paraId="4FBBEC9A" w14:textId="77777777" w:rsidR="00821D74" w:rsidRDefault="00821D74" w:rsidP="00F2342C">
      <w:pPr>
        <w:pStyle w:val="BodyText"/>
        <w:numPr>
          <w:ilvl w:val="0"/>
          <w:numId w:val="2"/>
        </w:numPr>
        <w:jc w:val="both"/>
      </w:pPr>
      <w:r w:rsidRPr="00910EC7">
        <w:rPr>
          <w:position w:val="-20"/>
        </w:rPr>
        <w:object w:dxaOrig="200" w:dyaOrig="540" w14:anchorId="568B9FC7">
          <v:shape id="_x0000_i1032" type="#_x0000_t75" style="width:9.75pt;height:27pt" o:ole="">
            <v:imagedata r:id="rId22" o:title=""/>
          </v:shape>
          <o:OLEObject Type="Embed" ProgID="Equation.3" ShapeID="_x0000_i1032" DrawAspect="Content" ObjectID="_1542617242" r:id="rId23"/>
        </w:object>
      </w:r>
    </w:p>
    <w:p w14:paraId="7770A06A" w14:textId="77777777" w:rsidR="00821D74" w:rsidRDefault="00821D74" w:rsidP="00F2342C">
      <w:pPr>
        <w:pStyle w:val="BodyText"/>
        <w:numPr>
          <w:ilvl w:val="0"/>
          <w:numId w:val="2"/>
        </w:numPr>
        <w:jc w:val="both"/>
      </w:pPr>
      <w:r w:rsidRPr="00910EC7">
        <w:rPr>
          <w:position w:val="-20"/>
        </w:rPr>
        <w:object w:dxaOrig="200" w:dyaOrig="540" w14:anchorId="457D6E28">
          <v:shape id="_x0000_i1033" type="#_x0000_t75" style="width:9.75pt;height:27pt" o:ole="">
            <v:imagedata r:id="rId24" o:title=""/>
          </v:shape>
          <o:OLEObject Type="Embed" ProgID="Equation.3" ShapeID="_x0000_i1033" DrawAspect="Content" ObjectID="_1542617243" r:id="rId25"/>
        </w:object>
      </w:r>
    </w:p>
    <w:p w14:paraId="36C705DC" w14:textId="77777777" w:rsidR="00821D74" w:rsidRDefault="00821D74" w:rsidP="00F2342C">
      <w:pPr>
        <w:pStyle w:val="BodyText"/>
        <w:numPr>
          <w:ilvl w:val="0"/>
          <w:numId w:val="2"/>
        </w:numPr>
        <w:jc w:val="both"/>
      </w:pPr>
      <w:r w:rsidRPr="00910EC7">
        <w:rPr>
          <w:position w:val="-20"/>
        </w:rPr>
        <w:object w:dxaOrig="200" w:dyaOrig="540" w14:anchorId="77F7DEB4">
          <v:shape id="_x0000_i1034" type="#_x0000_t75" style="width:9.75pt;height:27pt" o:ole="">
            <v:imagedata r:id="rId26" o:title=""/>
          </v:shape>
          <o:OLEObject Type="Embed" ProgID="Equation.3" ShapeID="_x0000_i1034" DrawAspect="Content" ObjectID="_1542617244" r:id="rId27"/>
        </w:object>
      </w:r>
    </w:p>
    <w:p w14:paraId="0C388C70" w14:textId="77777777" w:rsidR="00821D74" w:rsidRDefault="00821D74" w:rsidP="00821D74">
      <w:pPr>
        <w:pStyle w:val="BodyText"/>
        <w:jc w:val="both"/>
      </w:pPr>
    </w:p>
    <w:p w14:paraId="70704B0C" w14:textId="77777777" w:rsidR="00821D74" w:rsidRDefault="00821D74" w:rsidP="00821D74">
      <w:pPr>
        <w:pStyle w:val="BodyText"/>
        <w:jc w:val="both"/>
      </w:pPr>
    </w:p>
    <w:p w14:paraId="1EFC0B90" w14:textId="5290FC90" w:rsidR="00821D74" w:rsidRDefault="00821D74">
      <w:pPr>
        <w:pStyle w:val="BodyText"/>
        <w:jc w:val="both"/>
        <w:rPr>
          <w:b/>
          <w:bCs/>
        </w:rPr>
      </w:pPr>
      <w:r>
        <w:rPr>
          <w:b/>
          <w:bCs/>
        </w:rPr>
        <w:br w:type="column"/>
      </w:r>
      <w:r>
        <w:rPr>
          <w:b/>
          <w:bCs/>
        </w:rPr>
        <w:lastRenderedPageBreak/>
        <w:t xml:space="preserve">Question </w:t>
      </w:r>
      <w:r w:rsidR="005F7F99">
        <w:rPr>
          <w:b/>
          <w:bCs/>
        </w:rPr>
        <w:t>3</w:t>
      </w:r>
    </w:p>
    <w:p w14:paraId="4654650F" w14:textId="77777777" w:rsidR="00821D74" w:rsidRDefault="00821D74">
      <w:pPr>
        <w:pStyle w:val="BodyText"/>
        <w:jc w:val="both"/>
      </w:pPr>
    </w:p>
    <w:p w14:paraId="2EB5D0CF" w14:textId="77777777" w:rsidR="00821D74" w:rsidRDefault="00821D74">
      <w:pPr>
        <w:pStyle w:val="BodyText"/>
        <w:jc w:val="both"/>
      </w:pPr>
      <w:r>
        <w:t xml:space="preserve">The maximal domain of the function </w:t>
      </w:r>
      <w:r w:rsidRPr="00910EC7">
        <w:rPr>
          <w:position w:val="-8"/>
        </w:rPr>
        <w:object w:dxaOrig="1600" w:dyaOrig="280" w14:anchorId="7B2787FD">
          <v:shape id="_x0000_i1035" type="#_x0000_t75" style="width:80.25pt;height:13.5pt" o:ole="">
            <v:imagedata r:id="rId28" o:title=""/>
          </v:shape>
          <o:OLEObject Type="Embed" ProgID="Equation.3" ShapeID="_x0000_i1035" DrawAspect="Content" ObjectID="_1542617245" r:id="rId29"/>
        </w:object>
      </w:r>
      <w:r>
        <w:t xml:space="preserve"> is</w:t>
      </w:r>
    </w:p>
    <w:p w14:paraId="10185F4E" w14:textId="77777777" w:rsidR="00821D74" w:rsidRDefault="00821D74">
      <w:pPr>
        <w:pStyle w:val="BodyText"/>
        <w:jc w:val="both"/>
      </w:pPr>
    </w:p>
    <w:p w14:paraId="120CFF77" w14:textId="77777777" w:rsidR="00821D74" w:rsidRDefault="00BA4D6B" w:rsidP="00F2342C">
      <w:pPr>
        <w:pStyle w:val="BodyText"/>
        <w:numPr>
          <w:ilvl w:val="0"/>
          <w:numId w:val="3"/>
        </w:numPr>
        <w:jc w:val="both"/>
      </w:pPr>
      <w:r w:rsidRPr="00BA4D6B">
        <w:rPr>
          <w:position w:val="-10"/>
        </w:rPr>
        <w:object w:dxaOrig="999" w:dyaOrig="300" w14:anchorId="3698E4A1">
          <v:shape id="_x0000_i1036" type="#_x0000_t75" style="width:50.25pt;height:15pt" o:ole="">
            <v:imagedata r:id="rId30" o:title=""/>
          </v:shape>
          <o:OLEObject Type="Embed" ProgID="Equation.3" ShapeID="_x0000_i1036" DrawAspect="Content" ObjectID="_1542617246" r:id="rId31"/>
        </w:object>
      </w:r>
    </w:p>
    <w:p w14:paraId="17B140B0" w14:textId="77777777" w:rsidR="00821D74" w:rsidRDefault="00BA4D6B" w:rsidP="00F2342C">
      <w:pPr>
        <w:pStyle w:val="BodyText"/>
        <w:numPr>
          <w:ilvl w:val="0"/>
          <w:numId w:val="3"/>
        </w:numPr>
        <w:jc w:val="both"/>
      </w:pPr>
      <w:r w:rsidRPr="00BA4D6B">
        <w:rPr>
          <w:position w:val="-10"/>
        </w:rPr>
        <w:object w:dxaOrig="980" w:dyaOrig="300" w14:anchorId="2287C7BC">
          <v:shape id="_x0000_i1037" type="#_x0000_t75" style="width:49.5pt;height:15pt" o:ole="">
            <v:imagedata r:id="rId32" o:title=""/>
          </v:shape>
          <o:OLEObject Type="Embed" ProgID="Equation.3" ShapeID="_x0000_i1037" DrawAspect="Content" ObjectID="_1542617247" r:id="rId33"/>
        </w:object>
      </w:r>
    </w:p>
    <w:p w14:paraId="060B6C38" w14:textId="77777777" w:rsidR="00821D74" w:rsidRDefault="00BA4D6B" w:rsidP="00F2342C">
      <w:pPr>
        <w:pStyle w:val="BodyText"/>
        <w:numPr>
          <w:ilvl w:val="0"/>
          <w:numId w:val="3"/>
        </w:numPr>
        <w:jc w:val="both"/>
      </w:pPr>
      <w:r w:rsidRPr="00BA4D6B">
        <w:rPr>
          <w:position w:val="-10"/>
        </w:rPr>
        <w:object w:dxaOrig="880" w:dyaOrig="300" w14:anchorId="4E064991">
          <v:shape id="_x0000_i1038" type="#_x0000_t75" style="width:43.5pt;height:15pt" o:ole="">
            <v:imagedata r:id="rId34" o:title=""/>
          </v:shape>
          <o:OLEObject Type="Embed" ProgID="Equation.3" ShapeID="_x0000_i1038" DrawAspect="Content" ObjectID="_1542617248" r:id="rId35"/>
        </w:object>
      </w:r>
    </w:p>
    <w:p w14:paraId="7F43505F" w14:textId="77777777" w:rsidR="00821D74" w:rsidRDefault="00BA4D6B" w:rsidP="00F2342C">
      <w:pPr>
        <w:pStyle w:val="BodyText"/>
        <w:numPr>
          <w:ilvl w:val="0"/>
          <w:numId w:val="3"/>
        </w:numPr>
        <w:jc w:val="both"/>
      </w:pPr>
      <w:r w:rsidRPr="00BA4D6B">
        <w:rPr>
          <w:position w:val="-10"/>
        </w:rPr>
        <w:object w:dxaOrig="840" w:dyaOrig="300" w14:anchorId="62412A72">
          <v:shape id="_x0000_i1039" type="#_x0000_t75" style="width:42pt;height:15pt" o:ole="">
            <v:imagedata r:id="rId36" o:title=""/>
          </v:shape>
          <o:OLEObject Type="Embed" ProgID="Equation.3" ShapeID="_x0000_i1039" DrawAspect="Content" ObjectID="_1542617249" r:id="rId37"/>
        </w:object>
      </w:r>
    </w:p>
    <w:p w14:paraId="546F36E9" w14:textId="77777777" w:rsidR="00821D74" w:rsidRDefault="00BA4D6B" w:rsidP="00F2342C">
      <w:pPr>
        <w:pStyle w:val="BodyText"/>
        <w:numPr>
          <w:ilvl w:val="0"/>
          <w:numId w:val="3"/>
        </w:numPr>
        <w:jc w:val="both"/>
      </w:pPr>
      <w:r w:rsidRPr="00BA4D6B">
        <w:rPr>
          <w:position w:val="-10"/>
        </w:rPr>
        <w:object w:dxaOrig="920" w:dyaOrig="300" w14:anchorId="79065165">
          <v:shape id="_x0000_i1040" type="#_x0000_t75" style="width:45.75pt;height:15pt" o:ole="">
            <v:imagedata r:id="rId38" o:title=""/>
          </v:shape>
          <o:OLEObject Type="Embed" ProgID="Equation.3" ShapeID="_x0000_i1040" DrawAspect="Content" ObjectID="_1542617250" r:id="rId39"/>
        </w:object>
      </w:r>
    </w:p>
    <w:p w14:paraId="499A5FC9" w14:textId="77777777" w:rsidR="00821D74" w:rsidRDefault="00821D74">
      <w:pPr>
        <w:pStyle w:val="BodyText"/>
        <w:jc w:val="both"/>
      </w:pPr>
    </w:p>
    <w:p w14:paraId="42598560" w14:textId="77777777" w:rsidR="00821D74" w:rsidRDefault="00821D74">
      <w:pPr>
        <w:pStyle w:val="BodyText"/>
        <w:jc w:val="both"/>
      </w:pPr>
    </w:p>
    <w:p w14:paraId="7F5E882A" w14:textId="7537B6EC" w:rsidR="00821D74" w:rsidRDefault="005F7F99">
      <w:pPr>
        <w:pStyle w:val="BodyText"/>
        <w:jc w:val="both"/>
        <w:rPr>
          <w:b/>
          <w:bCs/>
        </w:rPr>
      </w:pPr>
      <w:r>
        <w:rPr>
          <w:b/>
          <w:bCs/>
        </w:rPr>
        <w:t>Question 4</w:t>
      </w:r>
    </w:p>
    <w:p w14:paraId="689AC0B8" w14:textId="77777777" w:rsidR="00821D74" w:rsidRDefault="00821D74">
      <w:pPr>
        <w:pStyle w:val="BodyText"/>
        <w:jc w:val="both"/>
      </w:pPr>
    </w:p>
    <w:p w14:paraId="13E050A7" w14:textId="77777777" w:rsidR="00821D74" w:rsidRDefault="00821D74">
      <w:pPr>
        <w:pStyle w:val="BodyText"/>
        <w:jc w:val="both"/>
      </w:pPr>
      <w:r>
        <w:t xml:space="preserve">The </w:t>
      </w:r>
      <w:r w:rsidRPr="00910EC7">
        <w:rPr>
          <w:i/>
        </w:rPr>
        <w:t>x</w:t>
      </w:r>
      <w:r>
        <w:t xml:space="preserve">-intercept of the graph of </w:t>
      </w:r>
      <w:r w:rsidRPr="00910EC7">
        <w:rPr>
          <w:position w:val="-8"/>
        </w:rPr>
        <w:object w:dxaOrig="1160" w:dyaOrig="280" w14:anchorId="026D84CF">
          <v:shape id="_x0000_i1041" type="#_x0000_t75" style="width:58.5pt;height:13.5pt" o:ole="">
            <v:imagedata r:id="rId40" o:title=""/>
          </v:shape>
          <o:OLEObject Type="Embed" ProgID="Equation.3" ShapeID="_x0000_i1041" DrawAspect="Content" ObjectID="_1542617251" r:id="rId41"/>
        </w:object>
      </w:r>
      <w:r>
        <w:t xml:space="preserve"> occurs at the point</w:t>
      </w:r>
    </w:p>
    <w:p w14:paraId="1F82C92C" w14:textId="77777777" w:rsidR="00821D74" w:rsidRDefault="00821D74">
      <w:pPr>
        <w:pStyle w:val="BodyText"/>
        <w:jc w:val="both"/>
      </w:pPr>
    </w:p>
    <w:p w14:paraId="776C60CB" w14:textId="77777777" w:rsidR="00821D74" w:rsidRDefault="00821D74" w:rsidP="00F2342C">
      <w:pPr>
        <w:pStyle w:val="BodyText"/>
        <w:numPr>
          <w:ilvl w:val="0"/>
          <w:numId w:val="4"/>
        </w:numPr>
        <w:jc w:val="both"/>
      </w:pPr>
      <w:r w:rsidRPr="00910EC7">
        <w:rPr>
          <w:position w:val="-6"/>
        </w:rPr>
        <w:object w:dxaOrig="480" w:dyaOrig="240" w14:anchorId="3E8CA914">
          <v:shape id="_x0000_i1042" type="#_x0000_t75" style="width:24pt;height:12pt" o:ole="">
            <v:imagedata r:id="rId42" o:title=""/>
          </v:shape>
          <o:OLEObject Type="Embed" ProgID="Equation.3" ShapeID="_x0000_i1042" DrawAspect="Content" ObjectID="_1542617252" r:id="rId43"/>
        </w:object>
      </w:r>
    </w:p>
    <w:p w14:paraId="13CA3459" w14:textId="77777777" w:rsidR="00821D74" w:rsidRDefault="00821D74" w:rsidP="00F2342C">
      <w:pPr>
        <w:pStyle w:val="BodyText"/>
        <w:numPr>
          <w:ilvl w:val="0"/>
          <w:numId w:val="4"/>
        </w:numPr>
        <w:jc w:val="both"/>
      </w:pPr>
      <w:r w:rsidRPr="00910EC7">
        <w:rPr>
          <w:position w:val="-26"/>
        </w:rPr>
        <w:object w:dxaOrig="560" w:dyaOrig="620" w14:anchorId="353F40BB">
          <v:shape id="_x0000_i1043" type="#_x0000_t75" style="width:28.5pt;height:30.75pt" o:ole="">
            <v:imagedata r:id="rId44" o:title=""/>
          </v:shape>
          <o:OLEObject Type="Embed" ProgID="Equation.3" ShapeID="_x0000_i1043" DrawAspect="Content" ObjectID="_1542617253" r:id="rId45"/>
        </w:object>
      </w:r>
    </w:p>
    <w:p w14:paraId="4F4703B0" w14:textId="77777777" w:rsidR="00821D74" w:rsidRDefault="00821D74" w:rsidP="00F2342C">
      <w:pPr>
        <w:pStyle w:val="BodyText"/>
        <w:numPr>
          <w:ilvl w:val="0"/>
          <w:numId w:val="4"/>
        </w:numPr>
        <w:jc w:val="both"/>
      </w:pPr>
      <w:r w:rsidRPr="00910EC7">
        <w:rPr>
          <w:position w:val="-6"/>
        </w:rPr>
        <w:object w:dxaOrig="460" w:dyaOrig="240" w14:anchorId="56A315F5">
          <v:shape id="_x0000_i1044" type="#_x0000_t75" style="width:22.5pt;height:12pt" o:ole="">
            <v:imagedata r:id="rId46" o:title=""/>
          </v:shape>
          <o:OLEObject Type="Embed" ProgID="Equation.3" ShapeID="_x0000_i1044" DrawAspect="Content" ObjectID="_1542617254" r:id="rId47"/>
        </w:object>
      </w:r>
    </w:p>
    <w:p w14:paraId="72654A1B" w14:textId="77777777" w:rsidR="00821D74" w:rsidRDefault="00821D74" w:rsidP="00F2342C">
      <w:pPr>
        <w:pStyle w:val="BodyText"/>
        <w:numPr>
          <w:ilvl w:val="0"/>
          <w:numId w:val="4"/>
        </w:numPr>
        <w:jc w:val="both"/>
      </w:pPr>
      <w:r w:rsidRPr="00910EC7">
        <w:rPr>
          <w:position w:val="-6"/>
        </w:rPr>
        <w:object w:dxaOrig="480" w:dyaOrig="240" w14:anchorId="498E318B">
          <v:shape id="_x0000_i1045" type="#_x0000_t75" style="width:24pt;height:12pt" o:ole="">
            <v:imagedata r:id="rId48" o:title=""/>
          </v:shape>
          <o:OLEObject Type="Embed" ProgID="Equation.3" ShapeID="_x0000_i1045" DrawAspect="Content" ObjectID="_1542617255" r:id="rId49"/>
        </w:object>
      </w:r>
    </w:p>
    <w:p w14:paraId="32D8DF7A" w14:textId="77777777" w:rsidR="00821D74" w:rsidRDefault="00821D74" w:rsidP="00F2342C">
      <w:pPr>
        <w:pStyle w:val="BodyText"/>
        <w:numPr>
          <w:ilvl w:val="0"/>
          <w:numId w:val="4"/>
        </w:numPr>
        <w:jc w:val="both"/>
      </w:pPr>
      <w:r w:rsidRPr="00910EC7">
        <w:rPr>
          <w:position w:val="-6"/>
        </w:rPr>
        <w:object w:dxaOrig="500" w:dyaOrig="240" w14:anchorId="6F0F7DA8">
          <v:shape id="_x0000_i1046" type="#_x0000_t75" style="width:24.75pt;height:12pt" o:ole="">
            <v:imagedata r:id="rId50" o:title=""/>
          </v:shape>
          <o:OLEObject Type="Embed" ProgID="Equation.3" ShapeID="_x0000_i1046" DrawAspect="Content" ObjectID="_1542617256" r:id="rId51"/>
        </w:object>
      </w:r>
    </w:p>
    <w:p w14:paraId="450213ED" w14:textId="77777777" w:rsidR="00821D74" w:rsidRDefault="00821D74">
      <w:pPr>
        <w:pStyle w:val="BodyText"/>
        <w:jc w:val="both"/>
      </w:pPr>
    </w:p>
    <w:p w14:paraId="7BC3454F" w14:textId="77777777" w:rsidR="00821D74" w:rsidRDefault="00821D74">
      <w:pPr>
        <w:pStyle w:val="BodyText"/>
        <w:jc w:val="both"/>
      </w:pPr>
    </w:p>
    <w:p w14:paraId="0D46DC37" w14:textId="1D227E25" w:rsidR="00821D74" w:rsidRDefault="005F7F99">
      <w:pPr>
        <w:pStyle w:val="BodyText"/>
        <w:jc w:val="both"/>
        <w:rPr>
          <w:b/>
          <w:bCs/>
        </w:rPr>
      </w:pPr>
      <w:r>
        <w:rPr>
          <w:b/>
          <w:bCs/>
        </w:rPr>
        <w:t>Question 5</w:t>
      </w:r>
    </w:p>
    <w:p w14:paraId="727AEED6" w14:textId="77777777" w:rsidR="00821D74" w:rsidRDefault="00821D74">
      <w:pPr>
        <w:pStyle w:val="BodyText"/>
        <w:jc w:val="both"/>
      </w:pPr>
    </w:p>
    <w:p w14:paraId="7129852B" w14:textId="77777777" w:rsidR="00747B1C" w:rsidRDefault="00747B1C" w:rsidP="00747B1C">
      <w:pPr>
        <w:pStyle w:val="BodyText"/>
        <w:jc w:val="both"/>
      </w:pPr>
      <w:r>
        <w:t xml:space="preserve">The graph of the function </w:t>
      </w:r>
      <w:r w:rsidRPr="005B115D">
        <w:rPr>
          <w:i/>
        </w:rPr>
        <w:t>f</w:t>
      </w:r>
      <w:r>
        <w:t xml:space="preserve"> is shown below.</w:t>
      </w:r>
    </w:p>
    <w:p w14:paraId="60E6C585" w14:textId="77777777" w:rsidR="00747B1C" w:rsidRDefault="004144DF" w:rsidP="00747B1C">
      <w:pPr>
        <w:pStyle w:val="BodyText"/>
        <w:jc w:val="both"/>
      </w:pPr>
      <w:r>
        <w:rPr>
          <w:noProof/>
          <w:lang w:eastAsia="en-AU"/>
        </w:rPr>
        <mc:AlternateContent>
          <mc:Choice Requires="wps">
            <w:drawing>
              <wp:anchor distT="0" distB="0" distL="114300" distR="114300" simplePos="0" relativeHeight="251666944" behindDoc="0" locked="0" layoutInCell="1" allowOverlap="1" wp14:anchorId="40547FE8" wp14:editId="04BBB416">
                <wp:simplePos x="0" y="0"/>
                <wp:positionH relativeFrom="column">
                  <wp:posOffset>1209675</wp:posOffset>
                </wp:positionH>
                <wp:positionV relativeFrom="paragraph">
                  <wp:posOffset>96520</wp:posOffset>
                </wp:positionV>
                <wp:extent cx="3008630" cy="1742440"/>
                <wp:effectExtent l="3175" t="0" r="0" b="2540"/>
                <wp:wrapNone/>
                <wp:docPr id="14"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8630" cy="174244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0E7CFB1" w14:textId="77777777" w:rsidR="00F01997" w:rsidRPr="00344777" w:rsidRDefault="00F01997" w:rsidP="00747B1C">
                            <w:r>
                              <w:rPr>
                                <w:noProof/>
                                <w:lang w:val="en-AU" w:eastAsia="en-AU"/>
                              </w:rPr>
                              <w:drawing>
                                <wp:inline distT="0" distB="0" distL="0" distR="0" wp14:anchorId="354A6278" wp14:editId="01B06266">
                                  <wp:extent cx="2825115" cy="1644015"/>
                                  <wp:effectExtent l="0" t="0" r="0" b="698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25115" cy="16440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0547FE8" id="_x0000_t202" coordsize="21600,21600" o:spt="202" path="m,l,21600r21600,l21600,xe">
                <v:stroke joinstyle="miter"/>
                <v:path gradientshapeok="t" o:connecttype="rect"/>
              </v:shapetype>
              <v:shape id="Text Box 77" o:spid="_x0000_s1026" type="#_x0000_t202" style="position:absolute;left:0;text-align:left;margin-left:95.25pt;margin-top:7.6pt;width:236.9pt;height:137.2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" stroked="f">
                <v:textbox style="mso-fit-shape-to-text:t">
                  <w:txbxContent>
                    <w:p w14:paraId="00E7CFB1" w14:textId="77777777" w:rsidR="00F01997" w:rsidRPr="00344777" w:rsidRDefault="00F01997" w:rsidP="00747B1C">
                      <w:r>
                        <w:rPr>
                          <w:noProof/>
                          <w:lang w:val="en-AU" w:eastAsia="en-AU"/>
                        </w:rPr>
                        <w:drawing>
                          <wp:inline distT="0" distB="0" distL="0" distR="0" wp14:anchorId="354A6278" wp14:editId="01B06266">
                            <wp:extent cx="2825115" cy="1644015"/>
                            <wp:effectExtent l="0" t="0" r="0" b="698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25115" cy="1644015"/>
                                    </a:xfrm>
                                    <a:prstGeom prst="rect">
                                      <a:avLst/>
                                    </a:prstGeom>
                                    <a:noFill/>
                                    <a:ln>
                                      <a:noFill/>
                                    </a:ln>
                                  </pic:spPr>
                                </pic:pic>
                              </a:graphicData>
                            </a:graphic>
                          </wp:inline>
                        </w:drawing>
                      </w:r>
                    </w:p>
                  </w:txbxContent>
                </v:textbox>
              </v:shape>
            </w:pict>
          </mc:Fallback>
        </mc:AlternateContent>
      </w:r>
    </w:p>
    <w:p w14:paraId="103465BF" w14:textId="77777777" w:rsidR="00747B1C" w:rsidRDefault="00747B1C" w:rsidP="00747B1C">
      <w:pPr>
        <w:pStyle w:val="BodyText"/>
        <w:jc w:val="both"/>
      </w:pPr>
    </w:p>
    <w:p w14:paraId="45300F7A" w14:textId="77777777" w:rsidR="00747B1C" w:rsidRDefault="00747B1C" w:rsidP="00747B1C">
      <w:pPr>
        <w:pStyle w:val="BodyText"/>
        <w:jc w:val="both"/>
      </w:pPr>
    </w:p>
    <w:p w14:paraId="5FCE92E9" w14:textId="77777777" w:rsidR="00747B1C" w:rsidRDefault="00747B1C" w:rsidP="00747B1C">
      <w:pPr>
        <w:pStyle w:val="BodyText"/>
        <w:jc w:val="both"/>
      </w:pPr>
    </w:p>
    <w:p w14:paraId="12E6DB73" w14:textId="77777777" w:rsidR="00747B1C" w:rsidRDefault="00747B1C" w:rsidP="00747B1C">
      <w:pPr>
        <w:pStyle w:val="BodyText"/>
        <w:jc w:val="both"/>
      </w:pPr>
    </w:p>
    <w:p w14:paraId="3D7D8659" w14:textId="77777777" w:rsidR="00747B1C" w:rsidRDefault="00747B1C" w:rsidP="00747B1C">
      <w:pPr>
        <w:pStyle w:val="BodyText"/>
        <w:jc w:val="both"/>
      </w:pPr>
    </w:p>
    <w:p w14:paraId="1397C752" w14:textId="77777777" w:rsidR="00747B1C" w:rsidRDefault="00747B1C" w:rsidP="00747B1C">
      <w:pPr>
        <w:pStyle w:val="BodyText"/>
        <w:jc w:val="both"/>
      </w:pPr>
    </w:p>
    <w:p w14:paraId="40C6571A" w14:textId="77777777" w:rsidR="00747B1C" w:rsidRDefault="00747B1C" w:rsidP="00747B1C">
      <w:pPr>
        <w:pStyle w:val="BodyText"/>
        <w:jc w:val="both"/>
      </w:pPr>
    </w:p>
    <w:p w14:paraId="140850C5" w14:textId="77777777" w:rsidR="00747B1C" w:rsidRDefault="00747B1C" w:rsidP="00747B1C">
      <w:pPr>
        <w:pStyle w:val="BodyText"/>
        <w:jc w:val="both"/>
      </w:pPr>
    </w:p>
    <w:p w14:paraId="1E0F649E" w14:textId="77777777" w:rsidR="00747B1C" w:rsidRDefault="00747B1C" w:rsidP="00747B1C">
      <w:pPr>
        <w:pStyle w:val="BodyText"/>
        <w:jc w:val="both"/>
      </w:pPr>
    </w:p>
    <w:p w14:paraId="4F93CD13" w14:textId="77777777" w:rsidR="00747B1C" w:rsidRDefault="00747B1C" w:rsidP="00747B1C">
      <w:pPr>
        <w:pStyle w:val="BodyText"/>
        <w:jc w:val="both"/>
      </w:pPr>
    </w:p>
    <w:p w14:paraId="742F3D46" w14:textId="77777777" w:rsidR="00747B1C" w:rsidRDefault="00747B1C" w:rsidP="00747B1C">
      <w:pPr>
        <w:pStyle w:val="BodyText"/>
        <w:jc w:val="both"/>
      </w:pPr>
    </w:p>
    <w:p w14:paraId="534E8B6F" w14:textId="77777777" w:rsidR="00747B1C" w:rsidRDefault="00747B1C" w:rsidP="00747B1C">
      <w:pPr>
        <w:pStyle w:val="BodyText"/>
        <w:jc w:val="both"/>
      </w:pPr>
      <w:r>
        <w:t xml:space="preserve">The rule of </w:t>
      </w:r>
      <w:r w:rsidRPr="004F26B9">
        <w:rPr>
          <w:i/>
        </w:rPr>
        <w:t>f</w:t>
      </w:r>
      <w:r>
        <w:t xml:space="preserve"> could be</w:t>
      </w:r>
    </w:p>
    <w:p w14:paraId="0747F579" w14:textId="77777777" w:rsidR="00747B1C" w:rsidRDefault="00747B1C" w:rsidP="00747B1C">
      <w:pPr>
        <w:pStyle w:val="BodyText"/>
        <w:jc w:val="both"/>
      </w:pPr>
    </w:p>
    <w:p w14:paraId="6EA0D5C2" w14:textId="77865F26" w:rsidR="00747B1C" w:rsidRDefault="005873CE" w:rsidP="00F2342C">
      <w:pPr>
        <w:pStyle w:val="BodyText"/>
        <w:numPr>
          <w:ilvl w:val="0"/>
          <w:numId w:val="6"/>
        </w:numPr>
        <w:jc w:val="both"/>
      </w:pPr>
      <w:r w:rsidRPr="005873CE">
        <w:rPr>
          <w:noProof/>
          <w:position w:val="-10"/>
          <w:lang w:eastAsia="en-AU"/>
        </w:rPr>
        <w:object w:dxaOrig="780" w:dyaOrig="360" w14:anchorId="3BB88E87">
          <v:shape id="_x0000_i1047" type="#_x0000_t75" style="width:39pt;height:18pt" o:ole="">
            <v:imagedata r:id="rId55" o:title=""/>
          </v:shape>
          <o:OLEObject Type="Embed" ProgID="Equation.DSMT4" ShapeID="_x0000_i1047" DrawAspect="Content" ObjectID="_1542617257" r:id="rId56"/>
        </w:object>
      </w:r>
      <w:r>
        <w:rPr>
          <w:noProof/>
          <w:position w:val="-10"/>
          <w:lang w:eastAsia="en-AU"/>
        </w:rPr>
        <w:t xml:space="preserve"> </w:t>
      </w:r>
    </w:p>
    <w:p w14:paraId="2B355329" w14:textId="2BA428A7" w:rsidR="00747B1C" w:rsidRDefault="005873CE" w:rsidP="00F2342C">
      <w:pPr>
        <w:pStyle w:val="BodyText"/>
        <w:numPr>
          <w:ilvl w:val="0"/>
          <w:numId w:val="6"/>
        </w:numPr>
        <w:jc w:val="both"/>
      </w:pPr>
      <w:r w:rsidRPr="005873CE">
        <w:rPr>
          <w:noProof/>
          <w:position w:val="-10"/>
          <w:lang w:eastAsia="en-AU"/>
        </w:rPr>
        <w:object w:dxaOrig="720" w:dyaOrig="360" w14:anchorId="639CC449">
          <v:shape id="_x0000_i1048" type="#_x0000_t75" style="width:36pt;height:18pt" o:ole="">
            <v:imagedata r:id="rId57" o:title=""/>
          </v:shape>
          <o:OLEObject Type="Embed" ProgID="Equation.DSMT4" ShapeID="_x0000_i1048" DrawAspect="Content" ObjectID="_1542617258" r:id="rId58"/>
        </w:object>
      </w:r>
      <w:r>
        <w:rPr>
          <w:noProof/>
          <w:position w:val="-10"/>
          <w:lang w:eastAsia="en-AU"/>
        </w:rPr>
        <w:t xml:space="preserve"> </w:t>
      </w:r>
    </w:p>
    <w:p w14:paraId="37C42416" w14:textId="02067C6D" w:rsidR="00747B1C" w:rsidRDefault="005873CE" w:rsidP="00F2342C">
      <w:pPr>
        <w:pStyle w:val="BodyText"/>
        <w:numPr>
          <w:ilvl w:val="0"/>
          <w:numId w:val="6"/>
        </w:numPr>
        <w:jc w:val="both"/>
      </w:pPr>
      <w:r w:rsidRPr="005873CE">
        <w:rPr>
          <w:noProof/>
          <w:position w:val="-10"/>
          <w:lang w:eastAsia="en-AU"/>
        </w:rPr>
        <w:object w:dxaOrig="1080" w:dyaOrig="360" w14:anchorId="5F7BFC8C">
          <v:shape id="_x0000_i1049" type="#_x0000_t75" style="width:54pt;height:18pt" o:ole="">
            <v:imagedata r:id="rId59" o:title=""/>
          </v:shape>
          <o:OLEObject Type="Embed" ProgID="Equation.DSMT4" ShapeID="_x0000_i1049" DrawAspect="Content" ObjectID="_1542617259" r:id="rId60"/>
        </w:object>
      </w:r>
      <w:r>
        <w:rPr>
          <w:noProof/>
          <w:position w:val="-10"/>
          <w:lang w:eastAsia="en-AU"/>
        </w:rPr>
        <w:t xml:space="preserve"> </w:t>
      </w:r>
    </w:p>
    <w:p w14:paraId="7AA931D0" w14:textId="0F81F020" w:rsidR="00747B1C" w:rsidRDefault="005873CE" w:rsidP="00F2342C">
      <w:pPr>
        <w:pStyle w:val="BodyText"/>
        <w:numPr>
          <w:ilvl w:val="0"/>
          <w:numId w:val="6"/>
        </w:numPr>
        <w:jc w:val="both"/>
      </w:pPr>
      <w:r w:rsidRPr="005873CE">
        <w:rPr>
          <w:noProof/>
          <w:position w:val="-10"/>
          <w:lang w:eastAsia="en-AU"/>
        </w:rPr>
        <w:object w:dxaOrig="1040" w:dyaOrig="360" w14:anchorId="7E753473">
          <v:shape id="_x0000_i1050" type="#_x0000_t75" style="width:51.75pt;height:18pt" o:ole="">
            <v:imagedata r:id="rId61" o:title=""/>
          </v:shape>
          <o:OLEObject Type="Embed" ProgID="Equation.DSMT4" ShapeID="_x0000_i1050" DrawAspect="Content" ObjectID="_1542617260" r:id="rId62"/>
        </w:object>
      </w:r>
      <w:r>
        <w:rPr>
          <w:noProof/>
          <w:position w:val="-10"/>
          <w:lang w:eastAsia="en-AU"/>
        </w:rPr>
        <w:t xml:space="preserve"> </w:t>
      </w:r>
    </w:p>
    <w:p w14:paraId="47E8DFE3" w14:textId="24BCB432" w:rsidR="00747B1C" w:rsidRDefault="005873CE" w:rsidP="00F2342C">
      <w:pPr>
        <w:pStyle w:val="BodyText"/>
        <w:numPr>
          <w:ilvl w:val="0"/>
          <w:numId w:val="6"/>
        </w:numPr>
        <w:jc w:val="both"/>
      </w:pPr>
      <w:r w:rsidRPr="005873CE">
        <w:rPr>
          <w:noProof/>
          <w:position w:val="-10"/>
          <w:lang w:eastAsia="en-AU"/>
        </w:rPr>
        <w:object w:dxaOrig="1180" w:dyaOrig="360" w14:anchorId="3E14E8E0">
          <v:shape id="_x0000_i1051" type="#_x0000_t75" style="width:59.25pt;height:18pt" o:ole="">
            <v:imagedata r:id="rId63" o:title=""/>
          </v:shape>
          <o:OLEObject Type="Embed" ProgID="Equation.DSMT4" ShapeID="_x0000_i1051" DrawAspect="Content" ObjectID="_1542617261" r:id="rId64"/>
        </w:object>
      </w:r>
      <w:r>
        <w:rPr>
          <w:noProof/>
          <w:position w:val="-10"/>
          <w:lang w:eastAsia="en-AU"/>
        </w:rPr>
        <w:t xml:space="preserve"> </w:t>
      </w:r>
    </w:p>
    <w:p w14:paraId="4BE1F3E3" w14:textId="77777777" w:rsidR="00821D74" w:rsidRDefault="00821D74">
      <w:pPr>
        <w:pStyle w:val="BodyText"/>
        <w:jc w:val="both"/>
      </w:pPr>
    </w:p>
    <w:p w14:paraId="36561EF0" w14:textId="77777777" w:rsidR="00747B1C" w:rsidRDefault="00747B1C">
      <w:pPr>
        <w:pStyle w:val="BodyText"/>
        <w:jc w:val="both"/>
      </w:pPr>
    </w:p>
    <w:p w14:paraId="20ED9E01" w14:textId="77777777" w:rsidR="00747B1C" w:rsidRDefault="00747B1C">
      <w:pPr>
        <w:pStyle w:val="BodyText"/>
        <w:jc w:val="both"/>
      </w:pPr>
    </w:p>
    <w:p w14:paraId="56D34469" w14:textId="77777777" w:rsidR="00747B1C" w:rsidRDefault="00747B1C">
      <w:pPr>
        <w:pStyle w:val="BodyText"/>
        <w:jc w:val="both"/>
      </w:pPr>
    </w:p>
    <w:p w14:paraId="01F444E4" w14:textId="4F4E1181" w:rsidR="00747B1C" w:rsidRDefault="00747B1C">
      <w:pPr>
        <w:pStyle w:val="BodyText"/>
        <w:jc w:val="both"/>
      </w:pPr>
    </w:p>
    <w:p w14:paraId="1303A304" w14:textId="77777777" w:rsidR="00821D74" w:rsidRDefault="00821D74">
      <w:pPr>
        <w:pStyle w:val="BodyText"/>
        <w:jc w:val="both"/>
      </w:pPr>
    </w:p>
    <w:p w14:paraId="0D918F2D" w14:textId="54426604" w:rsidR="00821D74" w:rsidRDefault="005F7F99">
      <w:pPr>
        <w:pStyle w:val="BodyText"/>
        <w:jc w:val="both"/>
        <w:rPr>
          <w:b/>
          <w:bCs/>
        </w:rPr>
      </w:pPr>
      <w:r>
        <w:rPr>
          <w:b/>
          <w:bCs/>
        </w:rPr>
        <w:lastRenderedPageBreak/>
        <w:t>Question 6</w:t>
      </w:r>
    </w:p>
    <w:p w14:paraId="242E56BD" w14:textId="77777777" w:rsidR="00821D74" w:rsidRDefault="00821D74">
      <w:pPr>
        <w:pStyle w:val="BodyText"/>
        <w:jc w:val="both"/>
      </w:pPr>
    </w:p>
    <w:p w14:paraId="20C25CA4" w14:textId="1DBAD2A1" w:rsidR="00747B1C" w:rsidRDefault="00747B1C" w:rsidP="00747B1C">
      <w:pPr>
        <w:pStyle w:val="BodyText"/>
        <w:jc w:val="both"/>
      </w:pPr>
      <w:r>
        <w:t xml:space="preserve">If </w:t>
      </w:r>
      <w:r w:rsidR="00C9042B" w:rsidRPr="00C9042B">
        <w:rPr>
          <w:noProof/>
          <w:position w:val="-10"/>
          <w:lang w:eastAsia="en-AU"/>
        </w:rPr>
        <w:object w:dxaOrig="1540" w:dyaOrig="380" w14:anchorId="7286A891">
          <v:shape id="_x0000_i1052" type="#_x0000_t75" style="width:77.25pt;height:18.75pt" o:ole="">
            <v:imagedata r:id="rId65" o:title=""/>
          </v:shape>
          <o:OLEObject Type="Embed" ProgID="Equation.DSMT4" ShapeID="_x0000_i1052" DrawAspect="Content" ObjectID="_1542617262" r:id="rId66"/>
        </w:object>
      </w:r>
      <w:r w:rsidR="00C9042B">
        <w:t xml:space="preserve"> then </w:t>
      </w:r>
      <w:r w:rsidR="00C9042B" w:rsidRPr="00C9042B">
        <w:rPr>
          <w:position w:val="-10"/>
        </w:rPr>
        <w:object w:dxaOrig="540" w:dyaOrig="320" w14:anchorId="4869428C">
          <v:shape id="_x0000_i1053" type="#_x0000_t75" style="width:27pt;height:15.75pt" o:ole="">
            <v:imagedata r:id="rId67" o:title=""/>
          </v:shape>
          <o:OLEObject Type="Embed" ProgID="Equation.DSMT4" ShapeID="_x0000_i1053" DrawAspect="Content" ObjectID="_1542617263" r:id="rId68"/>
        </w:object>
      </w:r>
      <w:r w:rsidR="00C9042B">
        <w:t xml:space="preserve"> is equal to</w:t>
      </w:r>
    </w:p>
    <w:p w14:paraId="5B68BA19" w14:textId="77777777" w:rsidR="00747B1C" w:rsidRDefault="00747B1C" w:rsidP="00747B1C">
      <w:pPr>
        <w:pStyle w:val="BodyText"/>
        <w:jc w:val="both"/>
      </w:pPr>
    </w:p>
    <w:p w14:paraId="5BB8259A" w14:textId="4AE0502B" w:rsidR="00747B1C" w:rsidRDefault="00C9042B" w:rsidP="00F2342C">
      <w:pPr>
        <w:pStyle w:val="BodyText"/>
        <w:numPr>
          <w:ilvl w:val="0"/>
          <w:numId w:val="7"/>
        </w:numPr>
        <w:jc w:val="both"/>
      </w:pPr>
      <w:r w:rsidRPr="000C5372">
        <w:rPr>
          <w:position w:val="-24"/>
        </w:rPr>
        <w:object w:dxaOrig="240" w:dyaOrig="620" w14:anchorId="06E00FF3">
          <v:shape id="_x0000_i1054" type="#_x0000_t75" style="width:12pt;height:30.75pt" o:ole="">
            <v:imagedata r:id="rId69" o:title=""/>
          </v:shape>
          <o:OLEObject Type="Embed" ProgID="Equation.DSMT4" ShapeID="_x0000_i1054" DrawAspect="Content" ObjectID="_1542617264" r:id="rId70"/>
        </w:object>
      </w:r>
      <w:r w:rsidR="000C5372">
        <w:t xml:space="preserve"> </w:t>
      </w:r>
    </w:p>
    <w:p w14:paraId="65AD95CD" w14:textId="77777777" w:rsidR="000C5372" w:rsidRDefault="000C5372" w:rsidP="000C5372">
      <w:pPr>
        <w:pStyle w:val="BodyText"/>
        <w:ind w:left="720"/>
        <w:jc w:val="both"/>
      </w:pPr>
    </w:p>
    <w:p w14:paraId="42875A97" w14:textId="77777777" w:rsidR="00747B1C" w:rsidRDefault="00747B1C" w:rsidP="00F2342C">
      <w:pPr>
        <w:pStyle w:val="BodyText"/>
        <w:numPr>
          <w:ilvl w:val="0"/>
          <w:numId w:val="7"/>
        </w:numPr>
        <w:jc w:val="both"/>
      </w:pPr>
      <w:r>
        <w:t>1</w:t>
      </w:r>
    </w:p>
    <w:p w14:paraId="423D4BA1" w14:textId="77777777" w:rsidR="000C5372" w:rsidRDefault="000C5372" w:rsidP="000C5372">
      <w:pPr>
        <w:pStyle w:val="ListParagraph"/>
      </w:pPr>
    </w:p>
    <w:p w14:paraId="4BA2DE77" w14:textId="77777777" w:rsidR="000C5372" w:rsidRDefault="000C5372" w:rsidP="000C5372">
      <w:pPr>
        <w:pStyle w:val="BodyText"/>
        <w:ind w:left="720"/>
        <w:jc w:val="both"/>
      </w:pPr>
    </w:p>
    <w:p w14:paraId="5DAB1DEF" w14:textId="1022E179" w:rsidR="00747B1C" w:rsidRDefault="001974A9" w:rsidP="00F2342C">
      <w:pPr>
        <w:pStyle w:val="BodyText"/>
        <w:numPr>
          <w:ilvl w:val="0"/>
          <w:numId w:val="7"/>
        </w:numPr>
        <w:jc w:val="both"/>
      </w:pPr>
      <w:r>
        <w:rPr>
          <w:noProof/>
          <w:position w:val="-22"/>
          <w:lang w:eastAsia="en-AU"/>
        </w:rPr>
        <w:drawing>
          <wp:inline distT="0" distB="0" distL="0" distR="0" wp14:anchorId="2C00804D" wp14:editId="52653804">
            <wp:extent cx="219075" cy="3524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9075" cy="352425"/>
                    </a:xfrm>
                    <a:prstGeom prst="rect">
                      <a:avLst/>
                    </a:prstGeom>
                    <a:noFill/>
                    <a:ln>
                      <a:noFill/>
                    </a:ln>
                  </pic:spPr>
                </pic:pic>
              </a:graphicData>
            </a:graphic>
          </wp:inline>
        </w:drawing>
      </w:r>
    </w:p>
    <w:p w14:paraId="448B3582" w14:textId="77777777" w:rsidR="000C5372" w:rsidRDefault="000C5372" w:rsidP="000C5372">
      <w:pPr>
        <w:pStyle w:val="BodyText"/>
        <w:ind w:left="720"/>
        <w:jc w:val="both"/>
      </w:pPr>
    </w:p>
    <w:p w14:paraId="08A833D1" w14:textId="5975E747" w:rsidR="00747B1C" w:rsidRDefault="001974A9" w:rsidP="00F2342C">
      <w:pPr>
        <w:pStyle w:val="BodyText"/>
        <w:numPr>
          <w:ilvl w:val="0"/>
          <w:numId w:val="7"/>
        </w:numPr>
        <w:jc w:val="both"/>
      </w:pPr>
      <w:r>
        <w:rPr>
          <w:noProof/>
          <w:position w:val="-22"/>
          <w:lang w:eastAsia="en-AU"/>
        </w:rPr>
        <w:drawing>
          <wp:inline distT="0" distB="0" distL="0" distR="0" wp14:anchorId="2A46E576" wp14:editId="0A4D7B0A">
            <wp:extent cx="190500" cy="3524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0500" cy="352425"/>
                    </a:xfrm>
                    <a:prstGeom prst="rect">
                      <a:avLst/>
                    </a:prstGeom>
                    <a:noFill/>
                    <a:ln>
                      <a:noFill/>
                    </a:ln>
                  </pic:spPr>
                </pic:pic>
              </a:graphicData>
            </a:graphic>
          </wp:inline>
        </w:drawing>
      </w:r>
    </w:p>
    <w:p w14:paraId="621C7B67" w14:textId="77777777" w:rsidR="000C5372" w:rsidRDefault="000C5372" w:rsidP="000C5372">
      <w:pPr>
        <w:pStyle w:val="ListParagraph"/>
      </w:pPr>
    </w:p>
    <w:p w14:paraId="2B9083C9" w14:textId="77777777" w:rsidR="000C5372" w:rsidRDefault="000C5372" w:rsidP="000C5372">
      <w:pPr>
        <w:pStyle w:val="BodyText"/>
        <w:ind w:left="720"/>
        <w:jc w:val="both"/>
      </w:pPr>
    </w:p>
    <w:p w14:paraId="37D8922C" w14:textId="77777777" w:rsidR="00747B1C" w:rsidRDefault="00747B1C" w:rsidP="00F2342C">
      <w:pPr>
        <w:pStyle w:val="BodyText"/>
        <w:numPr>
          <w:ilvl w:val="0"/>
          <w:numId w:val="7"/>
        </w:numPr>
        <w:jc w:val="both"/>
      </w:pPr>
      <w:r>
        <w:t>8</w:t>
      </w:r>
    </w:p>
    <w:p w14:paraId="0A6C7323" w14:textId="77777777" w:rsidR="00821D74" w:rsidRDefault="00821D74" w:rsidP="00821D74">
      <w:pPr>
        <w:pStyle w:val="BodyText"/>
        <w:jc w:val="both"/>
      </w:pPr>
    </w:p>
    <w:p w14:paraId="7D89AE53" w14:textId="77777777" w:rsidR="00821D74" w:rsidRDefault="00821D74">
      <w:pPr>
        <w:pStyle w:val="BodyText"/>
        <w:jc w:val="both"/>
      </w:pPr>
    </w:p>
    <w:p w14:paraId="25F1913A" w14:textId="376E4102" w:rsidR="00821D74" w:rsidRDefault="005F7F99">
      <w:pPr>
        <w:pStyle w:val="BodyText"/>
        <w:jc w:val="both"/>
        <w:rPr>
          <w:b/>
          <w:bCs/>
        </w:rPr>
      </w:pPr>
      <w:r>
        <w:rPr>
          <w:b/>
          <w:bCs/>
        </w:rPr>
        <w:t>Question 7</w:t>
      </w:r>
    </w:p>
    <w:p w14:paraId="3F5D2747" w14:textId="77777777" w:rsidR="00821D74" w:rsidRDefault="00821D74">
      <w:pPr>
        <w:pStyle w:val="BodyText"/>
        <w:jc w:val="both"/>
      </w:pPr>
    </w:p>
    <w:p w14:paraId="73B89406" w14:textId="77777777" w:rsidR="006D7689" w:rsidRDefault="006D7689">
      <w:pPr>
        <w:pStyle w:val="BodyText"/>
        <w:jc w:val="both"/>
      </w:pPr>
    </w:p>
    <w:p w14:paraId="0B13A417" w14:textId="7F1166CD" w:rsidR="00747B1C" w:rsidRDefault="00747B1C" w:rsidP="00747B1C">
      <w:pPr>
        <w:pStyle w:val="BodyText"/>
        <w:jc w:val="both"/>
      </w:pPr>
      <w:r>
        <w:t xml:space="preserve">Some leftover food is wrapped and placed in a freezer.  The temperature </w:t>
      </w:r>
      <w:r w:rsidRPr="004005F8">
        <w:rPr>
          <w:i/>
        </w:rPr>
        <w:t>T</w:t>
      </w:r>
      <w:r>
        <w:t xml:space="preserve">, in degrees Celsius, </w:t>
      </w:r>
      <w:r w:rsidRPr="004005F8">
        <w:rPr>
          <w:i/>
        </w:rPr>
        <w:t>t</w:t>
      </w:r>
      <w:r>
        <w:t xml:space="preserve"> minutes after it has been placed in the freezer is given by the </w:t>
      </w:r>
      <w:proofErr w:type="gramStart"/>
      <w:r>
        <w:t xml:space="preserve">function </w:t>
      </w:r>
      <w:proofErr w:type="gramEnd"/>
      <w:r w:rsidR="001974A9">
        <w:rPr>
          <w:noProof/>
          <w:position w:val="-8"/>
          <w:lang w:eastAsia="en-AU"/>
        </w:rPr>
        <w:drawing>
          <wp:inline distT="0" distB="0" distL="0" distR="0" wp14:anchorId="7CDDB163" wp14:editId="56D33126">
            <wp:extent cx="211455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14550" cy="190500"/>
                    </a:xfrm>
                    <a:prstGeom prst="rect">
                      <a:avLst/>
                    </a:prstGeom>
                    <a:noFill/>
                    <a:ln>
                      <a:noFill/>
                    </a:ln>
                  </pic:spPr>
                </pic:pic>
              </a:graphicData>
            </a:graphic>
          </wp:inline>
        </w:drawing>
      </w:r>
      <w:r>
        <w:t>.</w:t>
      </w:r>
    </w:p>
    <w:p w14:paraId="0B8ACE37" w14:textId="77777777" w:rsidR="00747B1C" w:rsidRDefault="00747B1C" w:rsidP="00747B1C">
      <w:pPr>
        <w:pStyle w:val="BodyText"/>
        <w:jc w:val="both"/>
      </w:pPr>
      <w:r>
        <w:t>The rate at which the temperature of the food is changing 20 minutes after it is placed in the freezer, in degrees/minute is</w:t>
      </w:r>
    </w:p>
    <w:p w14:paraId="6715CEDF" w14:textId="77777777" w:rsidR="00747B1C" w:rsidRDefault="00747B1C" w:rsidP="00747B1C">
      <w:pPr>
        <w:pStyle w:val="BodyText"/>
        <w:jc w:val="both"/>
      </w:pPr>
    </w:p>
    <w:p w14:paraId="4AAE385F" w14:textId="788A8809" w:rsidR="00747B1C" w:rsidRDefault="001974A9" w:rsidP="00F2342C">
      <w:pPr>
        <w:pStyle w:val="BodyText"/>
        <w:numPr>
          <w:ilvl w:val="0"/>
          <w:numId w:val="8"/>
        </w:numPr>
        <w:jc w:val="both"/>
      </w:pPr>
      <w:r>
        <w:rPr>
          <w:noProof/>
          <w:position w:val="-6"/>
          <w:lang w:eastAsia="en-AU"/>
        </w:rPr>
        <w:drawing>
          <wp:inline distT="0" distB="0" distL="0" distR="0" wp14:anchorId="5FEB14C8" wp14:editId="1C6562C3">
            <wp:extent cx="333375" cy="1619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p>
    <w:p w14:paraId="18B57BEA" w14:textId="730BBE7F" w:rsidR="00747B1C" w:rsidRDefault="001974A9" w:rsidP="00F2342C">
      <w:pPr>
        <w:pStyle w:val="BodyText"/>
        <w:numPr>
          <w:ilvl w:val="0"/>
          <w:numId w:val="8"/>
        </w:numPr>
        <w:jc w:val="both"/>
      </w:pPr>
      <w:r>
        <w:rPr>
          <w:noProof/>
          <w:position w:val="-6"/>
          <w:lang w:eastAsia="en-AU"/>
        </w:rPr>
        <w:drawing>
          <wp:inline distT="0" distB="0" distL="0" distR="0" wp14:anchorId="58891332" wp14:editId="01CEBBEA">
            <wp:extent cx="333375" cy="161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p>
    <w:p w14:paraId="055F8CF7" w14:textId="77777777" w:rsidR="00747B1C" w:rsidRDefault="00747B1C" w:rsidP="00F2342C">
      <w:pPr>
        <w:pStyle w:val="BodyText"/>
        <w:numPr>
          <w:ilvl w:val="0"/>
          <w:numId w:val="8"/>
        </w:numPr>
        <w:jc w:val="both"/>
      </w:pPr>
      <w:r>
        <w:t>0</w:t>
      </w:r>
    </w:p>
    <w:p w14:paraId="3DAF81C0" w14:textId="77777777" w:rsidR="00747B1C" w:rsidRDefault="00747B1C" w:rsidP="00F2342C">
      <w:pPr>
        <w:pStyle w:val="BodyText"/>
        <w:numPr>
          <w:ilvl w:val="0"/>
          <w:numId w:val="8"/>
        </w:numPr>
        <w:jc w:val="both"/>
      </w:pPr>
      <w:r>
        <w:t>0.4</w:t>
      </w:r>
    </w:p>
    <w:p w14:paraId="11116810" w14:textId="77777777" w:rsidR="00747B1C" w:rsidRDefault="00747B1C" w:rsidP="00F2342C">
      <w:pPr>
        <w:pStyle w:val="BodyText"/>
        <w:numPr>
          <w:ilvl w:val="0"/>
          <w:numId w:val="8"/>
        </w:numPr>
        <w:jc w:val="both"/>
      </w:pPr>
      <w:r>
        <w:t>0.8</w:t>
      </w:r>
    </w:p>
    <w:p w14:paraId="63D1E1F6" w14:textId="77777777" w:rsidR="00821D74" w:rsidRDefault="00821D74">
      <w:pPr>
        <w:pStyle w:val="BodyText"/>
        <w:jc w:val="both"/>
      </w:pPr>
    </w:p>
    <w:p w14:paraId="05D68465" w14:textId="77777777" w:rsidR="00747B1C" w:rsidRDefault="00747B1C">
      <w:pPr>
        <w:pStyle w:val="BodyText"/>
        <w:jc w:val="both"/>
      </w:pPr>
    </w:p>
    <w:p w14:paraId="11A1CAFF" w14:textId="77777777" w:rsidR="00747B1C" w:rsidRDefault="00747B1C">
      <w:pPr>
        <w:pStyle w:val="BodyText"/>
        <w:jc w:val="both"/>
      </w:pPr>
    </w:p>
    <w:p w14:paraId="06F543E0" w14:textId="77777777" w:rsidR="00747B1C" w:rsidRDefault="00747B1C">
      <w:pPr>
        <w:pStyle w:val="BodyText"/>
        <w:jc w:val="both"/>
      </w:pPr>
    </w:p>
    <w:p w14:paraId="0A399470" w14:textId="77777777" w:rsidR="00747B1C" w:rsidRDefault="00747B1C">
      <w:pPr>
        <w:pStyle w:val="BodyText"/>
        <w:jc w:val="both"/>
      </w:pPr>
    </w:p>
    <w:p w14:paraId="5E0038AB" w14:textId="77777777" w:rsidR="00747B1C" w:rsidRDefault="00747B1C">
      <w:pPr>
        <w:pStyle w:val="BodyText"/>
        <w:jc w:val="both"/>
      </w:pPr>
    </w:p>
    <w:p w14:paraId="498AE9DD" w14:textId="77777777" w:rsidR="00747B1C" w:rsidRDefault="00747B1C">
      <w:pPr>
        <w:pStyle w:val="BodyText"/>
        <w:jc w:val="both"/>
      </w:pPr>
    </w:p>
    <w:p w14:paraId="713A92C8" w14:textId="77777777" w:rsidR="00747B1C" w:rsidRDefault="00747B1C">
      <w:pPr>
        <w:pStyle w:val="BodyText"/>
        <w:jc w:val="both"/>
      </w:pPr>
    </w:p>
    <w:p w14:paraId="6F1DF824" w14:textId="77777777" w:rsidR="00747B1C" w:rsidRDefault="00747B1C">
      <w:pPr>
        <w:pStyle w:val="BodyText"/>
        <w:jc w:val="both"/>
      </w:pPr>
    </w:p>
    <w:p w14:paraId="6BC57616" w14:textId="77777777" w:rsidR="00747B1C" w:rsidRDefault="00747B1C">
      <w:pPr>
        <w:pStyle w:val="BodyText"/>
        <w:jc w:val="both"/>
      </w:pPr>
    </w:p>
    <w:p w14:paraId="11501152" w14:textId="77777777" w:rsidR="00747B1C" w:rsidRDefault="00747B1C">
      <w:pPr>
        <w:pStyle w:val="BodyText"/>
        <w:jc w:val="both"/>
      </w:pPr>
    </w:p>
    <w:p w14:paraId="47B53CD9" w14:textId="77777777" w:rsidR="00747B1C" w:rsidRDefault="00747B1C">
      <w:pPr>
        <w:pStyle w:val="BodyText"/>
        <w:jc w:val="both"/>
      </w:pPr>
    </w:p>
    <w:p w14:paraId="0EEC244E" w14:textId="77777777" w:rsidR="00747B1C" w:rsidRDefault="00747B1C">
      <w:pPr>
        <w:pStyle w:val="BodyText"/>
        <w:jc w:val="both"/>
      </w:pPr>
    </w:p>
    <w:p w14:paraId="14398527" w14:textId="77777777" w:rsidR="00747B1C" w:rsidRDefault="00747B1C">
      <w:pPr>
        <w:pStyle w:val="BodyText"/>
        <w:jc w:val="both"/>
      </w:pPr>
    </w:p>
    <w:p w14:paraId="7DB5E136" w14:textId="77777777" w:rsidR="00747B1C" w:rsidRDefault="00747B1C">
      <w:pPr>
        <w:pStyle w:val="BodyText"/>
        <w:jc w:val="both"/>
      </w:pPr>
    </w:p>
    <w:p w14:paraId="458DCFB9" w14:textId="77777777" w:rsidR="00747B1C" w:rsidRDefault="00747B1C">
      <w:pPr>
        <w:pStyle w:val="BodyText"/>
        <w:jc w:val="both"/>
      </w:pPr>
    </w:p>
    <w:p w14:paraId="6C66D6D4" w14:textId="77777777" w:rsidR="00747B1C" w:rsidRDefault="00747B1C">
      <w:pPr>
        <w:pStyle w:val="BodyText"/>
        <w:jc w:val="both"/>
      </w:pPr>
    </w:p>
    <w:p w14:paraId="404C6F10" w14:textId="77777777" w:rsidR="00747B1C" w:rsidRDefault="00747B1C">
      <w:pPr>
        <w:pStyle w:val="BodyText"/>
        <w:jc w:val="both"/>
      </w:pPr>
    </w:p>
    <w:p w14:paraId="4F4D8FF4" w14:textId="77777777" w:rsidR="00747B1C" w:rsidRDefault="00747B1C">
      <w:pPr>
        <w:pStyle w:val="BodyText"/>
        <w:jc w:val="both"/>
      </w:pPr>
    </w:p>
    <w:p w14:paraId="567E241D" w14:textId="4E3AD66A" w:rsidR="00821D74" w:rsidRDefault="005F7F99">
      <w:pPr>
        <w:pStyle w:val="BodyText"/>
        <w:jc w:val="both"/>
        <w:rPr>
          <w:b/>
          <w:bCs/>
        </w:rPr>
      </w:pPr>
      <w:r>
        <w:rPr>
          <w:b/>
          <w:bCs/>
        </w:rPr>
        <w:lastRenderedPageBreak/>
        <w:t>Question 8</w:t>
      </w:r>
    </w:p>
    <w:p w14:paraId="403C4387" w14:textId="77777777" w:rsidR="00821D74" w:rsidRDefault="00821D74">
      <w:pPr>
        <w:pStyle w:val="BodyText"/>
        <w:jc w:val="both"/>
      </w:pPr>
    </w:p>
    <w:p w14:paraId="03202561" w14:textId="77B45DDC" w:rsidR="00821D74" w:rsidRDefault="000C5372" w:rsidP="000C5372">
      <w:pPr>
        <w:pStyle w:val="BodyText"/>
        <w:jc w:val="both"/>
      </w:pPr>
      <w:r>
        <w:t xml:space="preserve">The line </w:t>
      </w:r>
      <w:r w:rsidRPr="000C5372">
        <w:rPr>
          <w:position w:val="-10"/>
        </w:rPr>
        <w:object w:dxaOrig="1160" w:dyaOrig="320" w14:anchorId="7C840074">
          <v:shape id="_x0000_i1055" type="#_x0000_t75" style="width:57.75pt;height:15.75pt" o:ole="">
            <v:imagedata r:id="rId76" o:title=""/>
          </v:shape>
          <o:OLEObject Type="Embed" ProgID="Equation.DSMT4" ShapeID="_x0000_i1055" DrawAspect="Content" ObjectID="_1542617265" r:id="rId77"/>
        </w:object>
      </w:r>
      <w:r>
        <w:t xml:space="preserve"> is tangent to the curve with equation </w:t>
      </w:r>
      <w:r w:rsidRPr="000C5372">
        <w:rPr>
          <w:position w:val="-10"/>
        </w:rPr>
        <w:object w:dxaOrig="1200" w:dyaOrig="360" w14:anchorId="4688308A">
          <v:shape id="_x0000_i1056" type="#_x0000_t75" style="width:60pt;height:18pt" o:ole="">
            <v:imagedata r:id="rId78" o:title=""/>
          </v:shape>
          <o:OLEObject Type="Embed" ProgID="Equation.DSMT4" ShapeID="_x0000_i1056" DrawAspect="Content" ObjectID="_1542617266" r:id="rId79"/>
        </w:object>
      </w:r>
      <w:r>
        <w:t xml:space="preserve"> </w:t>
      </w:r>
      <w:proofErr w:type="gramStart"/>
      <w:r>
        <w:t>The</w:t>
      </w:r>
      <w:proofErr w:type="gramEnd"/>
      <w:r>
        <w:t xml:space="preserve"> value of </w:t>
      </w:r>
      <w:r w:rsidRPr="00992D4F">
        <w:rPr>
          <w:i/>
        </w:rPr>
        <w:t>c</w:t>
      </w:r>
      <w:r>
        <w:t xml:space="preserve"> is</w:t>
      </w:r>
    </w:p>
    <w:p w14:paraId="7022877B" w14:textId="63A4BC1F" w:rsidR="000C5372" w:rsidRPr="000C5372" w:rsidRDefault="000C5372" w:rsidP="00F2342C">
      <w:pPr>
        <w:pStyle w:val="BodyText"/>
        <w:numPr>
          <w:ilvl w:val="0"/>
          <w:numId w:val="16"/>
        </w:numPr>
        <w:jc w:val="both"/>
        <w:rPr>
          <w:b/>
        </w:rPr>
      </w:pPr>
      <w:r>
        <w:t>1</w:t>
      </w:r>
    </w:p>
    <w:p w14:paraId="6A33E352" w14:textId="284CB76A" w:rsidR="000C5372" w:rsidRPr="000C5372" w:rsidRDefault="000C5372" w:rsidP="00F2342C">
      <w:pPr>
        <w:pStyle w:val="BodyText"/>
        <w:numPr>
          <w:ilvl w:val="0"/>
          <w:numId w:val="16"/>
        </w:numPr>
        <w:jc w:val="both"/>
      </w:pPr>
      <w:r w:rsidRPr="000C5372">
        <w:t>2</w:t>
      </w:r>
    </w:p>
    <w:p w14:paraId="41D1CA5A" w14:textId="22251362" w:rsidR="000C5372" w:rsidRPr="000C5372" w:rsidRDefault="000C5372" w:rsidP="00F2342C">
      <w:pPr>
        <w:pStyle w:val="BodyText"/>
        <w:numPr>
          <w:ilvl w:val="0"/>
          <w:numId w:val="16"/>
        </w:numPr>
        <w:jc w:val="both"/>
        <w:rPr>
          <w:b/>
        </w:rPr>
      </w:pPr>
      <w:r>
        <w:t>4</w:t>
      </w:r>
    </w:p>
    <w:p w14:paraId="03656116" w14:textId="2F697703" w:rsidR="000C5372" w:rsidRPr="000C5372" w:rsidRDefault="000C5372" w:rsidP="00F2342C">
      <w:pPr>
        <w:pStyle w:val="BodyText"/>
        <w:numPr>
          <w:ilvl w:val="0"/>
          <w:numId w:val="16"/>
        </w:numPr>
        <w:jc w:val="both"/>
        <w:rPr>
          <w:b/>
        </w:rPr>
      </w:pPr>
      <w:r>
        <w:t>4.5</w:t>
      </w:r>
    </w:p>
    <w:p w14:paraId="634A2B3C" w14:textId="7C077C3D" w:rsidR="000C5372" w:rsidRPr="000C5372" w:rsidRDefault="000C5372" w:rsidP="00F2342C">
      <w:pPr>
        <w:pStyle w:val="BodyText"/>
        <w:numPr>
          <w:ilvl w:val="0"/>
          <w:numId w:val="16"/>
        </w:numPr>
        <w:jc w:val="both"/>
        <w:rPr>
          <w:b/>
        </w:rPr>
      </w:pPr>
      <w:r>
        <w:t>5</w:t>
      </w:r>
    </w:p>
    <w:p w14:paraId="0346A507" w14:textId="77777777" w:rsidR="00821D74" w:rsidRDefault="00821D74">
      <w:pPr>
        <w:pStyle w:val="BodyText"/>
        <w:jc w:val="both"/>
      </w:pPr>
    </w:p>
    <w:p w14:paraId="4835A628" w14:textId="77777777" w:rsidR="00821D74" w:rsidRDefault="00821D74">
      <w:pPr>
        <w:pStyle w:val="BodyText"/>
        <w:jc w:val="both"/>
      </w:pPr>
    </w:p>
    <w:p w14:paraId="4D34283D" w14:textId="400CA9B6" w:rsidR="00821D74" w:rsidRDefault="005F7F99">
      <w:pPr>
        <w:pStyle w:val="BodyText"/>
        <w:jc w:val="both"/>
        <w:rPr>
          <w:b/>
          <w:bCs/>
        </w:rPr>
      </w:pPr>
      <w:r>
        <w:rPr>
          <w:b/>
          <w:bCs/>
        </w:rPr>
        <w:t>Question 9</w:t>
      </w:r>
    </w:p>
    <w:p w14:paraId="64F88AF1" w14:textId="045103C4" w:rsidR="00821D74" w:rsidRDefault="008E2264">
      <w:pPr>
        <w:pStyle w:val="BodyText"/>
        <w:jc w:val="both"/>
      </w:pPr>
      <w:r>
        <w:t xml:space="preserve">The function </w:t>
      </w:r>
      <w:r w:rsidRPr="008E2264">
        <w:rPr>
          <w:position w:val="-10"/>
        </w:rPr>
        <w:object w:dxaOrig="1200" w:dyaOrig="360" w14:anchorId="1AAC3780">
          <v:shape id="_x0000_i1057" type="#_x0000_t75" style="width:60pt;height:18pt" o:ole="">
            <v:imagedata r:id="rId80" o:title=""/>
          </v:shape>
          <o:OLEObject Type="Embed" ProgID="Equation.DSMT4" ShapeID="_x0000_i1057" DrawAspect="Content" ObjectID="_1542617267" r:id="rId81"/>
        </w:object>
      </w:r>
      <w:r>
        <w:t xml:space="preserve"> is decreasing on the interval </w:t>
      </w:r>
    </w:p>
    <w:p w14:paraId="092C51F6" w14:textId="28B700D5" w:rsidR="008E2264" w:rsidRDefault="008E2264" w:rsidP="008E2264">
      <w:pPr>
        <w:pStyle w:val="BodyText"/>
        <w:jc w:val="both"/>
      </w:pPr>
    </w:p>
    <w:p w14:paraId="67176B4A" w14:textId="6CF7637E" w:rsidR="00E14044" w:rsidRDefault="008E2264" w:rsidP="00F2342C">
      <w:pPr>
        <w:pStyle w:val="BodyText"/>
        <w:numPr>
          <w:ilvl w:val="0"/>
          <w:numId w:val="14"/>
        </w:numPr>
        <w:jc w:val="both"/>
        <w:rPr>
          <w:b/>
        </w:rPr>
      </w:pPr>
      <w:r w:rsidRPr="008E2264">
        <w:rPr>
          <w:b/>
          <w:position w:val="-10"/>
        </w:rPr>
        <w:object w:dxaOrig="880" w:dyaOrig="320" w14:anchorId="61A224AC">
          <v:shape id="_x0000_i1058" type="#_x0000_t75" style="width:44.25pt;height:15.75pt" o:ole="">
            <v:imagedata r:id="rId82" o:title=""/>
          </v:shape>
          <o:OLEObject Type="Embed" ProgID="Equation.DSMT4" ShapeID="_x0000_i1058" DrawAspect="Content" ObjectID="_1542617268" r:id="rId83"/>
        </w:object>
      </w:r>
      <w:r>
        <w:rPr>
          <w:b/>
        </w:rPr>
        <w:t xml:space="preserve"> </w:t>
      </w:r>
    </w:p>
    <w:p w14:paraId="40D13CF2" w14:textId="5A25E755" w:rsidR="008E2264" w:rsidRDefault="008E2264" w:rsidP="00F2342C">
      <w:pPr>
        <w:pStyle w:val="BodyText"/>
        <w:numPr>
          <w:ilvl w:val="0"/>
          <w:numId w:val="14"/>
        </w:numPr>
        <w:jc w:val="both"/>
        <w:rPr>
          <w:b/>
        </w:rPr>
      </w:pPr>
      <w:r w:rsidRPr="008E2264">
        <w:rPr>
          <w:b/>
          <w:position w:val="-10"/>
        </w:rPr>
        <w:object w:dxaOrig="680" w:dyaOrig="320" w14:anchorId="361BEFF9">
          <v:shape id="_x0000_i1059" type="#_x0000_t75" style="width:33.75pt;height:15.75pt" o:ole="">
            <v:imagedata r:id="rId84" o:title=""/>
          </v:shape>
          <o:OLEObject Type="Embed" ProgID="Equation.DSMT4" ShapeID="_x0000_i1059" DrawAspect="Content" ObjectID="_1542617269" r:id="rId85"/>
        </w:object>
      </w:r>
      <w:r>
        <w:rPr>
          <w:b/>
        </w:rPr>
        <w:t xml:space="preserve"> </w:t>
      </w:r>
    </w:p>
    <w:p w14:paraId="5EF09FE4" w14:textId="637ECDA3" w:rsidR="008E2264" w:rsidRDefault="008E2264" w:rsidP="00F2342C">
      <w:pPr>
        <w:pStyle w:val="BodyText"/>
        <w:numPr>
          <w:ilvl w:val="0"/>
          <w:numId w:val="14"/>
        </w:numPr>
        <w:jc w:val="both"/>
        <w:rPr>
          <w:b/>
        </w:rPr>
      </w:pPr>
      <w:r w:rsidRPr="008E2264">
        <w:rPr>
          <w:b/>
          <w:position w:val="-10"/>
        </w:rPr>
        <w:object w:dxaOrig="1020" w:dyaOrig="320" w14:anchorId="5032CA10">
          <v:shape id="_x0000_i1060" type="#_x0000_t75" style="width:51pt;height:15.75pt" o:ole="">
            <v:imagedata r:id="rId86" o:title=""/>
          </v:shape>
          <o:OLEObject Type="Embed" ProgID="Equation.DSMT4" ShapeID="_x0000_i1060" DrawAspect="Content" ObjectID="_1542617270" r:id="rId87"/>
        </w:object>
      </w:r>
      <w:r>
        <w:rPr>
          <w:b/>
        </w:rPr>
        <w:t xml:space="preserve"> </w:t>
      </w:r>
    </w:p>
    <w:p w14:paraId="2F1A0A1D" w14:textId="0A7595F7" w:rsidR="008E2264" w:rsidRDefault="008E2264" w:rsidP="00F2342C">
      <w:pPr>
        <w:pStyle w:val="BodyText"/>
        <w:numPr>
          <w:ilvl w:val="0"/>
          <w:numId w:val="14"/>
        </w:numPr>
        <w:jc w:val="both"/>
        <w:rPr>
          <w:b/>
        </w:rPr>
      </w:pPr>
      <w:r w:rsidRPr="008E2264">
        <w:rPr>
          <w:b/>
          <w:position w:val="-10"/>
        </w:rPr>
        <w:object w:dxaOrig="760" w:dyaOrig="320" w14:anchorId="3F6B179C">
          <v:shape id="_x0000_i1061" type="#_x0000_t75" style="width:38.25pt;height:15.75pt" o:ole="">
            <v:imagedata r:id="rId88" o:title=""/>
          </v:shape>
          <o:OLEObject Type="Embed" ProgID="Equation.DSMT4" ShapeID="_x0000_i1061" DrawAspect="Content" ObjectID="_1542617271" r:id="rId89"/>
        </w:object>
      </w:r>
    </w:p>
    <w:p w14:paraId="0CEC2314" w14:textId="7A7324B8" w:rsidR="008E2264" w:rsidRPr="008E2264" w:rsidRDefault="008E2264" w:rsidP="00F2342C">
      <w:pPr>
        <w:pStyle w:val="BodyText"/>
        <w:numPr>
          <w:ilvl w:val="0"/>
          <w:numId w:val="14"/>
        </w:numPr>
        <w:jc w:val="both"/>
        <w:rPr>
          <w:b/>
        </w:rPr>
      </w:pPr>
      <w:r w:rsidRPr="008E2264">
        <w:rPr>
          <w:b/>
          <w:position w:val="-10"/>
        </w:rPr>
        <w:object w:dxaOrig="700" w:dyaOrig="320" w14:anchorId="5A0A6060">
          <v:shape id="_x0000_i1062" type="#_x0000_t75" style="width:35.25pt;height:15.75pt" o:ole="">
            <v:imagedata r:id="rId90" o:title=""/>
          </v:shape>
          <o:OLEObject Type="Embed" ProgID="Equation.DSMT4" ShapeID="_x0000_i1062" DrawAspect="Content" ObjectID="_1542617272" r:id="rId91"/>
        </w:object>
      </w:r>
      <w:r>
        <w:rPr>
          <w:b/>
        </w:rPr>
        <w:t xml:space="preserve"> </w:t>
      </w:r>
    </w:p>
    <w:p w14:paraId="087BEC93" w14:textId="77777777" w:rsidR="00E14044" w:rsidRDefault="00E14044" w:rsidP="00821D74">
      <w:pPr>
        <w:pStyle w:val="BodyText"/>
        <w:jc w:val="both"/>
      </w:pPr>
    </w:p>
    <w:p w14:paraId="20EB0B52" w14:textId="77777777" w:rsidR="004542BA" w:rsidRDefault="004542BA" w:rsidP="00821D74">
      <w:pPr>
        <w:pStyle w:val="BodyText"/>
        <w:jc w:val="both"/>
      </w:pPr>
    </w:p>
    <w:p w14:paraId="741E022E" w14:textId="23EFA0E4" w:rsidR="00821D74" w:rsidRDefault="005F7F99">
      <w:pPr>
        <w:pStyle w:val="BodyText"/>
        <w:jc w:val="both"/>
        <w:rPr>
          <w:b/>
          <w:bCs/>
        </w:rPr>
      </w:pPr>
      <w:r>
        <w:rPr>
          <w:b/>
          <w:bCs/>
        </w:rPr>
        <w:t>Question 10</w:t>
      </w:r>
      <w:r w:rsidR="00821D74">
        <w:rPr>
          <w:b/>
          <w:bCs/>
        </w:rPr>
        <w:t xml:space="preserve"> </w:t>
      </w:r>
    </w:p>
    <w:p w14:paraId="3E46A429" w14:textId="77777777" w:rsidR="00821D74" w:rsidRDefault="00821D74">
      <w:pPr>
        <w:pStyle w:val="BodyText"/>
        <w:jc w:val="both"/>
      </w:pPr>
    </w:p>
    <w:p w14:paraId="7D7DDA42" w14:textId="507F600C" w:rsidR="006D7689" w:rsidRDefault="001E12D4">
      <w:pPr>
        <w:pStyle w:val="BodyText"/>
        <w:jc w:val="both"/>
      </w:pPr>
      <w:r w:rsidRPr="001E12D4">
        <w:rPr>
          <w:i/>
        </w:rPr>
        <w:t>X</w:t>
      </w:r>
      <w:r>
        <w:t xml:space="preserve"> and </w:t>
      </w:r>
      <w:r w:rsidRPr="001E12D4">
        <w:rPr>
          <w:i/>
        </w:rPr>
        <w:t>Y</w:t>
      </w:r>
      <w:r>
        <w:t xml:space="preserve"> are two events such that </w:t>
      </w:r>
      <w:r w:rsidRPr="001E12D4">
        <w:rPr>
          <w:position w:val="-10"/>
        </w:rPr>
        <w:object w:dxaOrig="1460" w:dyaOrig="320" w14:anchorId="5F07CE15">
          <v:shape id="_x0000_i1063" type="#_x0000_t75" style="width:72.75pt;height:15.75pt" o:ole="">
            <v:imagedata r:id="rId92" o:title=""/>
          </v:shape>
          <o:OLEObject Type="Embed" ProgID="Equation.DSMT4" ShapeID="_x0000_i1063" DrawAspect="Content" ObjectID="_1542617273" r:id="rId93"/>
        </w:object>
      </w:r>
      <w:r>
        <w:t xml:space="preserve"> Given </w:t>
      </w:r>
      <w:r w:rsidRPr="001E12D4">
        <w:rPr>
          <w:position w:val="-10"/>
        </w:rPr>
        <w:object w:dxaOrig="1320" w:dyaOrig="320" w14:anchorId="06466C01">
          <v:shape id="_x0000_i1064" type="#_x0000_t75" style="width:66pt;height:15.75pt" o:ole="">
            <v:imagedata r:id="rId94" o:title=""/>
          </v:shape>
          <o:OLEObject Type="Embed" ProgID="Equation.DSMT4" ShapeID="_x0000_i1064" DrawAspect="Content" ObjectID="_1542617274" r:id="rId95"/>
        </w:object>
      </w:r>
      <w:r>
        <w:t xml:space="preserve"> </w:t>
      </w:r>
      <w:proofErr w:type="gramStart"/>
      <w:r>
        <w:t xml:space="preserve">and </w:t>
      </w:r>
      <w:proofErr w:type="gramEnd"/>
      <w:r w:rsidRPr="001E12D4">
        <w:rPr>
          <w:position w:val="-10"/>
        </w:rPr>
        <w:object w:dxaOrig="1320" w:dyaOrig="320" w14:anchorId="4F8D2D95">
          <v:shape id="_x0000_i1065" type="#_x0000_t75" style="width:66pt;height:15.75pt" o:ole="">
            <v:imagedata r:id="rId96" o:title=""/>
          </v:shape>
          <o:OLEObject Type="Embed" ProgID="Equation.DSMT4" ShapeID="_x0000_i1065" DrawAspect="Content" ObjectID="_1542617275" r:id="rId97"/>
        </w:object>
      </w:r>
      <w:r>
        <w:t xml:space="preserve">, then </w:t>
      </w:r>
      <w:r w:rsidRPr="001E12D4">
        <w:rPr>
          <w:position w:val="-14"/>
        </w:rPr>
        <w:object w:dxaOrig="1180" w:dyaOrig="400" w14:anchorId="0DF178A8">
          <v:shape id="_x0000_i1066" type="#_x0000_t75" style="width:59.25pt;height:20.25pt" o:ole="">
            <v:imagedata r:id="rId98" o:title=""/>
          </v:shape>
          <o:OLEObject Type="Embed" ProgID="Equation.DSMT4" ShapeID="_x0000_i1066" DrawAspect="Content" ObjectID="_1542617276" r:id="rId99"/>
        </w:object>
      </w:r>
      <w:r>
        <w:t xml:space="preserve"> is equal to</w:t>
      </w:r>
    </w:p>
    <w:p w14:paraId="20A0B653" w14:textId="5C51B1D3" w:rsidR="001E12D4" w:rsidRPr="001E12D4" w:rsidRDefault="001E12D4" w:rsidP="00F2342C">
      <w:pPr>
        <w:pStyle w:val="BodyText"/>
        <w:numPr>
          <w:ilvl w:val="0"/>
          <w:numId w:val="15"/>
        </w:numPr>
        <w:jc w:val="both"/>
        <w:rPr>
          <w:b/>
        </w:rPr>
      </w:pPr>
      <w:r>
        <w:t>0.25</w:t>
      </w:r>
    </w:p>
    <w:p w14:paraId="5E46C71E" w14:textId="6E8968B6" w:rsidR="001E12D4" w:rsidRPr="001E12D4" w:rsidRDefault="001E12D4" w:rsidP="00F2342C">
      <w:pPr>
        <w:pStyle w:val="BodyText"/>
        <w:numPr>
          <w:ilvl w:val="0"/>
          <w:numId w:val="15"/>
        </w:numPr>
        <w:jc w:val="both"/>
        <w:rPr>
          <w:b/>
        </w:rPr>
      </w:pPr>
      <w:r>
        <w:t>0.2592</w:t>
      </w:r>
    </w:p>
    <w:p w14:paraId="451FC305" w14:textId="441A305F" w:rsidR="001E12D4" w:rsidRPr="001E12D4" w:rsidRDefault="001E12D4" w:rsidP="00F2342C">
      <w:pPr>
        <w:pStyle w:val="BodyText"/>
        <w:numPr>
          <w:ilvl w:val="0"/>
          <w:numId w:val="15"/>
        </w:numPr>
        <w:jc w:val="both"/>
        <w:rPr>
          <w:b/>
        </w:rPr>
      </w:pPr>
      <w:r>
        <w:t>0.36</w:t>
      </w:r>
    </w:p>
    <w:p w14:paraId="2882FC6A" w14:textId="1543B2BE" w:rsidR="001E12D4" w:rsidRPr="001E12D4" w:rsidRDefault="001E12D4" w:rsidP="00F2342C">
      <w:pPr>
        <w:pStyle w:val="BodyText"/>
        <w:numPr>
          <w:ilvl w:val="0"/>
          <w:numId w:val="15"/>
        </w:numPr>
        <w:jc w:val="both"/>
        <w:rPr>
          <w:b/>
        </w:rPr>
      </w:pPr>
      <w:r>
        <w:t>0.2</w:t>
      </w:r>
    </w:p>
    <w:p w14:paraId="3BBE7964" w14:textId="612CEC74" w:rsidR="001E12D4" w:rsidRPr="001E12D4" w:rsidRDefault="001E12D4" w:rsidP="00F2342C">
      <w:pPr>
        <w:pStyle w:val="BodyText"/>
        <w:numPr>
          <w:ilvl w:val="0"/>
          <w:numId w:val="15"/>
        </w:numPr>
        <w:jc w:val="both"/>
        <w:rPr>
          <w:b/>
        </w:rPr>
      </w:pPr>
      <w:r>
        <w:t>0.28</w:t>
      </w:r>
    </w:p>
    <w:p w14:paraId="602B0000" w14:textId="77777777" w:rsidR="006D7689" w:rsidRDefault="006D7689">
      <w:pPr>
        <w:pStyle w:val="BodyText"/>
        <w:jc w:val="both"/>
      </w:pPr>
    </w:p>
    <w:p w14:paraId="6CABDABC" w14:textId="77777777" w:rsidR="006D7689" w:rsidRDefault="006D7689">
      <w:pPr>
        <w:pStyle w:val="BodyText"/>
        <w:jc w:val="both"/>
      </w:pPr>
    </w:p>
    <w:p w14:paraId="631DCFFB" w14:textId="77777777" w:rsidR="008E2264" w:rsidRDefault="008E2264">
      <w:pPr>
        <w:pStyle w:val="BodyText"/>
        <w:jc w:val="both"/>
      </w:pPr>
    </w:p>
    <w:p w14:paraId="09C0BC4F" w14:textId="77777777" w:rsidR="008E2264" w:rsidRDefault="008E2264">
      <w:pPr>
        <w:pStyle w:val="BodyText"/>
        <w:jc w:val="both"/>
      </w:pPr>
    </w:p>
    <w:p w14:paraId="4204DA4C" w14:textId="77777777" w:rsidR="008E2264" w:rsidRDefault="008E2264">
      <w:pPr>
        <w:pStyle w:val="BodyText"/>
        <w:jc w:val="both"/>
      </w:pPr>
    </w:p>
    <w:p w14:paraId="17F35D3A" w14:textId="77777777" w:rsidR="006D7689" w:rsidRDefault="006D7689">
      <w:pPr>
        <w:pStyle w:val="BodyText"/>
        <w:jc w:val="both"/>
      </w:pPr>
    </w:p>
    <w:p w14:paraId="55119A17" w14:textId="77777777" w:rsidR="00262110" w:rsidRDefault="00262110" w:rsidP="00262110">
      <w:pPr>
        <w:pStyle w:val="BodyText"/>
        <w:jc w:val="both"/>
      </w:pPr>
    </w:p>
    <w:p w14:paraId="1F514025" w14:textId="70B9839C" w:rsidR="00821D74" w:rsidRDefault="005F7F99">
      <w:pPr>
        <w:pStyle w:val="BodyText"/>
        <w:jc w:val="both"/>
        <w:rPr>
          <w:b/>
          <w:bCs/>
        </w:rPr>
      </w:pPr>
      <w:r>
        <w:rPr>
          <w:b/>
          <w:bCs/>
        </w:rPr>
        <w:t>Question 11</w:t>
      </w:r>
    </w:p>
    <w:p w14:paraId="0B16927A" w14:textId="77777777" w:rsidR="00821D74" w:rsidRDefault="00821D74">
      <w:pPr>
        <w:pStyle w:val="BodyText"/>
        <w:jc w:val="both"/>
      </w:pPr>
    </w:p>
    <w:p w14:paraId="7BFE0D49" w14:textId="4E1A7261" w:rsidR="00E14044" w:rsidRDefault="00E14044" w:rsidP="00E14044">
      <w:pPr>
        <w:pStyle w:val="BodyText"/>
        <w:jc w:val="both"/>
      </w:pPr>
      <w:r>
        <w:t xml:space="preserve">The graph of the function </w:t>
      </w:r>
      <w:r w:rsidR="001974A9">
        <w:rPr>
          <w:noProof/>
          <w:position w:val="-10"/>
          <w:lang w:eastAsia="en-AU"/>
        </w:rPr>
        <w:drawing>
          <wp:inline distT="0" distB="0" distL="0" distR="0" wp14:anchorId="5A3F66DB" wp14:editId="1A6C76E8">
            <wp:extent cx="1447800" cy="2190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47800" cy="219075"/>
                    </a:xfrm>
                    <a:prstGeom prst="rect">
                      <a:avLst/>
                    </a:prstGeom>
                    <a:noFill/>
                    <a:ln>
                      <a:noFill/>
                    </a:ln>
                  </pic:spPr>
                </pic:pic>
              </a:graphicData>
            </a:graphic>
          </wp:inline>
        </w:drawing>
      </w:r>
      <w:r>
        <w:t xml:space="preserve"> has </w:t>
      </w:r>
      <w:r w:rsidRPr="00C72FC7">
        <w:rPr>
          <w:i/>
        </w:rPr>
        <w:t>n</w:t>
      </w:r>
      <w:r>
        <w:t xml:space="preserve"> stationary points.</w:t>
      </w:r>
    </w:p>
    <w:p w14:paraId="5C50A7D9" w14:textId="77777777" w:rsidR="00E14044" w:rsidRDefault="00E14044" w:rsidP="00E14044">
      <w:pPr>
        <w:pStyle w:val="BodyText"/>
        <w:jc w:val="both"/>
      </w:pPr>
    </w:p>
    <w:p w14:paraId="1D441344" w14:textId="77777777" w:rsidR="00E14044" w:rsidRDefault="00E14044" w:rsidP="00E14044">
      <w:pPr>
        <w:pStyle w:val="BodyText"/>
        <w:jc w:val="both"/>
      </w:pPr>
      <w:r>
        <w:t xml:space="preserve">The value of </w:t>
      </w:r>
      <w:r w:rsidRPr="00C72FC7">
        <w:rPr>
          <w:i/>
        </w:rPr>
        <w:t>n</w:t>
      </w:r>
      <w:r>
        <w:t xml:space="preserve"> is:</w:t>
      </w:r>
    </w:p>
    <w:p w14:paraId="57A3CC9A" w14:textId="77777777" w:rsidR="00E14044" w:rsidRDefault="00E14044" w:rsidP="00E14044">
      <w:pPr>
        <w:pStyle w:val="BodyText"/>
        <w:jc w:val="both"/>
      </w:pPr>
    </w:p>
    <w:p w14:paraId="41ED12ED" w14:textId="77777777" w:rsidR="00E14044" w:rsidRDefault="00E14044" w:rsidP="00F2342C">
      <w:pPr>
        <w:pStyle w:val="BodyText"/>
        <w:numPr>
          <w:ilvl w:val="0"/>
          <w:numId w:val="9"/>
        </w:numPr>
        <w:jc w:val="both"/>
      </w:pPr>
      <w:r>
        <w:t>0</w:t>
      </w:r>
    </w:p>
    <w:p w14:paraId="3EFBE5EA" w14:textId="77777777" w:rsidR="00E14044" w:rsidRDefault="00E14044" w:rsidP="00F2342C">
      <w:pPr>
        <w:pStyle w:val="BodyText"/>
        <w:numPr>
          <w:ilvl w:val="0"/>
          <w:numId w:val="9"/>
        </w:numPr>
        <w:jc w:val="both"/>
      </w:pPr>
      <w:r>
        <w:t>1</w:t>
      </w:r>
    </w:p>
    <w:p w14:paraId="60B01759" w14:textId="77777777" w:rsidR="00E14044" w:rsidRDefault="00E14044" w:rsidP="00F2342C">
      <w:pPr>
        <w:pStyle w:val="BodyText"/>
        <w:numPr>
          <w:ilvl w:val="0"/>
          <w:numId w:val="9"/>
        </w:numPr>
        <w:jc w:val="both"/>
      </w:pPr>
      <w:r>
        <w:t>2</w:t>
      </w:r>
    </w:p>
    <w:p w14:paraId="5E7CAD43" w14:textId="77777777" w:rsidR="00E14044" w:rsidRDefault="00E14044" w:rsidP="00F2342C">
      <w:pPr>
        <w:pStyle w:val="BodyText"/>
        <w:numPr>
          <w:ilvl w:val="0"/>
          <w:numId w:val="9"/>
        </w:numPr>
        <w:jc w:val="both"/>
      </w:pPr>
      <w:r>
        <w:t>3</w:t>
      </w:r>
    </w:p>
    <w:p w14:paraId="700FCDCF" w14:textId="77777777" w:rsidR="00E14044" w:rsidRDefault="00E14044" w:rsidP="00F2342C">
      <w:pPr>
        <w:pStyle w:val="BodyText"/>
        <w:numPr>
          <w:ilvl w:val="0"/>
          <w:numId w:val="9"/>
        </w:numPr>
        <w:jc w:val="both"/>
      </w:pPr>
      <w:r>
        <w:t>4</w:t>
      </w:r>
    </w:p>
    <w:p w14:paraId="295782AD" w14:textId="77777777" w:rsidR="00E14044" w:rsidRDefault="00E14044" w:rsidP="00E14044">
      <w:pPr>
        <w:pStyle w:val="BodyText"/>
        <w:jc w:val="both"/>
      </w:pPr>
    </w:p>
    <w:p w14:paraId="1D3CDFB8" w14:textId="77777777" w:rsidR="00E14044" w:rsidRDefault="00E14044" w:rsidP="00E14044">
      <w:pPr>
        <w:pStyle w:val="BodyText"/>
        <w:jc w:val="both"/>
      </w:pPr>
    </w:p>
    <w:p w14:paraId="435F6A83" w14:textId="77777777" w:rsidR="00E14044" w:rsidRDefault="00E14044" w:rsidP="00E14044">
      <w:pPr>
        <w:pStyle w:val="BodyText"/>
        <w:jc w:val="both"/>
      </w:pPr>
    </w:p>
    <w:p w14:paraId="0334CB1C" w14:textId="77777777" w:rsidR="009F708C" w:rsidRDefault="009F708C">
      <w:pPr>
        <w:pStyle w:val="BodyText"/>
        <w:jc w:val="both"/>
        <w:rPr>
          <w:b/>
          <w:bCs/>
        </w:rPr>
      </w:pPr>
    </w:p>
    <w:p w14:paraId="42066C65" w14:textId="0E32CA19" w:rsidR="00821D74" w:rsidRDefault="005F7F99">
      <w:pPr>
        <w:pStyle w:val="BodyText"/>
        <w:jc w:val="both"/>
        <w:rPr>
          <w:b/>
          <w:bCs/>
        </w:rPr>
      </w:pPr>
      <w:r>
        <w:rPr>
          <w:b/>
          <w:bCs/>
        </w:rPr>
        <w:lastRenderedPageBreak/>
        <w:t>Question 12</w:t>
      </w:r>
    </w:p>
    <w:p w14:paraId="0B7929D9" w14:textId="77777777" w:rsidR="00821D74" w:rsidRDefault="00821D74">
      <w:pPr>
        <w:pStyle w:val="BodyText"/>
        <w:jc w:val="both"/>
      </w:pPr>
    </w:p>
    <w:p w14:paraId="4247246D" w14:textId="1412D0B6" w:rsidR="00E14044" w:rsidRDefault="001974A9" w:rsidP="00E14044">
      <w:pPr>
        <w:pStyle w:val="BodyText"/>
        <w:jc w:val="both"/>
      </w:pPr>
      <w:r>
        <w:rPr>
          <w:noProof/>
          <w:position w:val="-16"/>
          <w:lang w:eastAsia="en-AU"/>
        </w:rPr>
        <w:drawing>
          <wp:inline distT="0" distB="0" distL="0" distR="0" wp14:anchorId="4D59CAB5" wp14:editId="3C07D8BE">
            <wp:extent cx="1200150" cy="2667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200150" cy="266700"/>
                    </a:xfrm>
                    <a:prstGeom prst="rect">
                      <a:avLst/>
                    </a:prstGeom>
                    <a:noFill/>
                    <a:ln>
                      <a:noFill/>
                    </a:ln>
                  </pic:spPr>
                </pic:pic>
              </a:graphicData>
            </a:graphic>
          </wp:inline>
        </w:drawing>
      </w:r>
      <w:r w:rsidR="00E14044">
        <w:t xml:space="preserve"> </w:t>
      </w:r>
      <w:proofErr w:type="gramStart"/>
      <w:r w:rsidR="00E14044">
        <w:t>is</w:t>
      </w:r>
      <w:proofErr w:type="gramEnd"/>
      <w:r w:rsidR="00E14044">
        <w:t xml:space="preserve"> equal to</w:t>
      </w:r>
    </w:p>
    <w:p w14:paraId="3E4D4516" w14:textId="77777777" w:rsidR="00E14044" w:rsidRDefault="00E14044" w:rsidP="00E14044">
      <w:pPr>
        <w:pStyle w:val="BodyText"/>
        <w:jc w:val="both"/>
      </w:pPr>
    </w:p>
    <w:p w14:paraId="35602E84" w14:textId="24CD8DDA" w:rsidR="00E14044" w:rsidRDefault="001974A9" w:rsidP="00F2342C">
      <w:pPr>
        <w:pStyle w:val="BodyText"/>
        <w:numPr>
          <w:ilvl w:val="0"/>
          <w:numId w:val="10"/>
        </w:numPr>
        <w:jc w:val="both"/>
      </w:pPr>
      <w:r>
        <w:rPr>
          <w:noProof/>
          <w:position w:val="-22"/>
          <w:lang w:eastAsia="en-AU"/>
        </w:rPr>
        <w:drawing>
          <wp:inline distT="0" distB="0" distL="0" distR="0" wp14:anchorId="08C251DB" wp14:editId="0AF2EF28">
            <wp:extent cx="1181100" cy="4667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181100" cy="466725"/>
                    </a:xfrm>
                    <a:prstGeom prst="rect">
                      <a:avLst/>
                    </a:prstGeom>
                    <a:noFill/>
                    <a:ln>
                      <a:noFill/>
                    </a:ln>
                  </pic:spPr>
                </pic:pic>
              </a:graphicData>
            </a:graphic>
          </wp:inline>
        </w:drawing>
      </w:r>
    </w:p>
    <w:p w14:paraId="45E54968" w14:textId="5A96E0C0" w:rsidR="00E14044" w:rsidRDefault="001974A9" w:rsidP="00F2342C">
      <w:pPr>
        <w:pStyle w:val="BodyText"/>
        <w:numPr>
          <w:ilvl w:val="0"/>
          <w:numId w:val="10"/>
        </w:numPr>
        <w:jc w:val="both"/>
      </w:pPr>
      <w:r>
        <w:rPr>
          <w:noProof/>
          <w:position w:val="-22"/>
          <w:lang w:eastAsia="en-AU"/>
        </w:rPr>
        <w:drawing>
          <wp:inline distT="0" distB="0" distL="0" distR="0" wp14:anchorId="21CAF8B5" wp14:editId="7875CF19">
            <wp:extent cx="1285875" cy="5143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285875" cy="514350"/>
                    </a:xfrm>
                    <a:prstGeom prst="rect">
                      <a:avLst/>
                    </a:prstGeom>
                    <a:noFill/>
                    <a:ln>
                      <a:noFill/>
                    </a:ln>
                  </pic:spPr>
                </pic:pic>
              </a:graphicData>
            </a:graphic>
          </wp:inline>
        </w:drawing>
      </w:r>
    </w:p>
    <w:p w14:paraId="083DF141" w14:textId="1BA65972" w:rsidR="00E14044" w:rsidRDefault="001974A9" w:rsidP="00F2342C">
      <w:pPr>
        <w:pStyle w:val="BodyText"/>
        <w:numPr>
          <w:ilvl w:val="0"/>
          <w:numId w:val="10"/>
        </w:numPr>
        <w:jc w:val="both"/>
      </w:pPr>
      <w:r>
        <w:rPr>
          <w:noProof/>
          <w:position w:val="-22"/>
          <w:lang w:eastAsia="en-AU"/>
        </w:rPr>
        <w:drawing>
          <wp:inline distT="0" distB="0" distL="0" distR="0" wp14:anchorId="02B3E96F" wp14:editId="2B66A3CA">
            <wp:extent cx="1200150" cy="3810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200150" cy="381000"/>
                    </a:xfrm>
                    <a:prstGeom prst="rect">
                      <a:avLst/>
                    </a:prstGeom>
                    <a:noFill/>
                    <a:ln>
                      <a:noFill/>
                    </a:ln>
                  </pic:spPr>
                </pic:pic>
              </a:graphicData>
            </a:graphic>
          </wp:inline>
        </w:drawing>
      </w:r>
    </w:p>
    <w:p w14:paraId="4B5CEF41" w14:textId="284AC8CA" w:rsidR="00E14044" w:rsidRDefault="001974A9" w:rsidP="00F2342C">
      <w:pPr>
        <w:pStyle w:val="BodyText"/>
        <w:numPr>
          <w:ilvl w:val="0"/>
          <w:numId w:val="10"/>
        </w:numPr>
        <w:jc w:val="both"/>
      </w:pPr>
      <w:r>
        <w:rPr>
          <w:noProof/>
          <w:position w:val="-26"/>
          <w:lang w:eastAsia="en-AU"/>
        </w:rPr>
        <w:drawing>
          <wp:inline distT="0" distB="0" distL="0" distR="0" wp14:anchorId="4B0F0B35" wp14:editId="4FC3DEE5">
            <wp:extent cx="1257300" cy="4095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p>
    <w:p w14:paraId="475363A2" w14:textId="61EA7960" w:rsidR="00E14044" w:rsidRDefault="001974A9" w:rsidP="00F2342C">
      <w:pPr>
        <w:pStyle w:val="BodyText"/>
        <w:numPr>
          <w:ilvl w:val="0"/>
          <w:numId w:val="10"/>
        </w:numPr>
        <w:jc w:val="both"/>
      </w:pPr>
      <w:r>
        <w:rPr>
          <w:noProof/>
          <w:position w:val="-26"/>
          <w:lang w:eastAsia="en-AU"/>
        </w:rPr>
        <w:drawing>
          <wp:inline distT="0" distB="0" distL="0" distR="0" wp14:anchorId="1B2DDFD4" wp14:editId="022BB5CF">
            <wp:extent cx="1028700" cy="381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028700" cy="381000"/>
                    </a:xfrm>
                    <a:prstGeom prst="rect">
                      <a:avLst/>
                    </a:prstGeom>
                    <a:noFill/>
                    <a:ln>
                      <a:noFill/>
                    </a:ln>
                  </pic:spPr>
                </pic:pic>
              </a:graphicData>
            </a:graphic>
          </wp:inline>
        </w:drawing>
      </w:r>
    </w:p>
    <w:p w14:paraId="65222194" w14:textId="77777777" w:rsidR="00821D74" w:rsidRDefault="00821D74">
      <w:pPr>
        <w:pStyle w:val="BodyText"/>
        <w:jc w:val="both"/>
      </w:pPr>
    </w:p>
    <w:p w14:paraId="696F21E6" w14:textId="77777777" w:rsidR="00821D74" w:rsidRDefault="00821D74">
      <w:pPr>
        <w:pStyle w:val="BodyText"/>
        <w:jc w:val="both"/>
      </w:pPr>
    </w:p>
    <w:p w14:paraId="67746D69" w14:textId="3A46F7ED" w:rsidR="00821D74" w:rsidRDefault="005F7F99">
      <w:pPr>
        <w:pStyle w:val="BodyText"/>
        <w:jc w:val="both"/>
        <w:rPr>
          <w:b/>
          <w:bCs/>
        </w:rPr>
      </w:pPr>
      <w:r>
        <w:rPr>
          <w:b/>
          <w:bCs/>
        </w:rPr>
        <w:t>Question 13</w:t>
      </w:r>
    </w:p>
    <w:p w14:paraId="789654D2" w14:textId="77777777" w:rsidR="00821D74" w:rsidRDefault="00821D74">
      <w:pPr>
        <w:pStyle w:val="BodyText"/>
        <w:jc w:val="both"/>
      </w:pPr>
    </w:p>
    <w:p w14:paraId="3A40E9E9" w14:textId="6906F35E" w:rsidR="00E14044" w:rsidRDefault="00E14044" w:rsidP="00E14044">
      <w:pPr>
        <w:pStyle w:val="BodyText"/>
        <w:jc w:val="both"/>
      </w:pPr>
      <w:r>
        <w:t xml:space="preserve">If </w:t>
      </w:r>
      <w:r w:rsidR="001974A9">
        <w:rPr>
          <w:noProof/>
          <w:position w:val="-26"/>
          <w:lang w:eastAsia="en-AU"/>
        </w:rPr>
        <w:drawing>
          <wp:inline distT="0" distB="0" distL="0" distR="0" wp14:anchorId="49F07DE4" wp14:editId="11043236">
            <wp:extent cx="2124075" cy="3905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r>
        <w:t xml:space="preserve"> is equal to</w:t>
      </w:r>
    </w:p>
    <w:p w14:paraId="675A5F97" w14:textId="77777777" w:rsidR="00E14044" w:rsidRDefault="00E14044" w:rsidP="00E14044">
      <w:pPr>
        <w:pStyle w:val="BodyText"/>
        <w:jc w:val="both"/>
      </w:pPr>
    </w:p>
    <w:p w14:paraId="11121CCB" w14:textId="6B54C9A3" w:rsidR="00E14044" w:rsidRDefault="001974A9" w:rsidP="00F2342C">
      <w:pPr>
        <w:pStyle w:val="BodyText"/>
        <w:numPr>
          <w:ilvl w:val="0"/>
          <w:numId w:val="11"/>
        </w:numPr>
        <w:jc w:val="both"/>
      </w:pPr>
      <w:r>
        <w:rPr>
          <w:noProof/>
          <w:position w:val="-22"/>
          <w:lang w:eastAsia="en-AU"/>
        </w:rPr>
        <w:drawing>
          <wp:inline distT="0" distB="0" distL="0" distR="0" wp14:anchorId="2A1A5E4F" wp14:editId="4839C559">
            <wp:extent cx="657225" cy="3524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57225" cy="352425"/>
                    </a:xfrm>
                    <a:prstGeom prst="rect">
                      <a:avLst/>
                    </a:prstGeom>
                    <a:noFill/>
                    <a:ln>
                      <a:noFill/>
                    </a:ln>
                  </pic:spPr>
                </pic:pic>
              </a:graphicData>
            </a:graphic>
          </wp:inline>
        </w:drawing>
      </w:r>
    </w:p>
    <w:p w14:paraId="7EE751AA" w14:textId="71D53918" w:rsidR="00E14044" w:rsidRDefault="001974A9" w:rsidP="00F2342C">
      <w:pPr>
        <w:pStyle w:val="BodyText"/>
        <w:numPr>
          <w:ilvl w:val="0"/>
          <w:numId w:val="11"/>
        </w:numPr>
        <w:jc w:val="both"/>
      </w:pPr>
      <w:r>
        <w:rPr>
          <w:noProof/>
          <w:position w:val="-22"/>
          <w:lang w:eastAsia="en-AU"/>
        </w:rPr>
        <w:drawing>
          <wp:inline distT="0" distB="0" distL="0" distR="0" wp14:anchorId="50A0C54E" wp14:editId="5F80F8CA">
            <wp:extent cx="676275" cy="3524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76275" cy="352425"/>
                    </a:xfrm>
                    <a:prstGeom prst="rect">
                      <a:avLst/>
                    </a:prstGeom>
                    <a:noFill/>
                    <a:ln>
                      <a:noFill/>
                    </a:ln>
                  </pic:spPr>
                </pic:pic>
              </a:graphicData>
            </a:graphic>
          </wp:inline>
        </w:drawing>
      </w:r>
    </w:p>
    <w:p w14:paraId="0B34D043" w14:textId="500D31B4" w:rsidR="00E14044" w:rsidRDefault="001974A9" w:rsidP="00F2342C">
      <w:pPr>
        <w:pStyle w:val="BodyText"/>
        <w:numPr>
          <w:ilvl w:val="0"/>
          <w:numId w:val="11"/>
        </w:numPr>
        <w:jc w:val="both"/>
      </w:pPr>
      <w:r>
        <w:rPr>
          <w:noProof/>
          <w:position w:val="-22"/>
          <w:lang w:eastAsia="en-AU"/>
        </w:rPr>
        <w:drawing>
          <wp:inline distT="0" distB="0" distL="0" distR="0" wp14:anchorId="42BE1B8D" wp14:editId="439BEE2E">
            <wp:extent cx="723900" cy="352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723900" cy="352425"/>
                    </a:xfrm>
                    <a:prstGeom prst="rect">
                      <a:avLst/>
                    </a:prstGeom>
                    <a:noFill/>
                    <a:ln>
                      <a:noFill/>
                    </a:ln>
                  </pic:spPr>
                </pic:pic>
              </a:graphicData>
            </a:graphic>
          </wp:inline>
        </w:drawing>
      </w:r>
    </w:p>
    <w:p w14:paraId="0426443B" w14:textId="1166E55B" w:rsidR="00E14044" w:rsidRDefault="001974A9" w:rsidP="00F2342C">
      <w:pPr>
        <w:pStyle w:val="BodyText"/>
        <w:numPr>
          <w:ilvl w:val="0"/>
          <w:numId w:val="11"/>
        </w:numPr>
        <w:jc w:val="both"/>
      </w:pPr>
      <w:r>
        <w:rPr>
          <w:noProof/>
          <w:position w:val="-22"/>
          <w:lang w:eastAsia="en-AU"/>
        </w:rPr>
        <w:drawing>
          <wp:inline distT="0" distB="0" distL="0" distR="0" wp14:anchorId="1233BE60" wp14:editId="6CC30A16">
            <wp:extent cx="733425" cy="3524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p>
    <w:p w14:paraId="4B142D27" w14:textId="0DE6E3CE" w:rsidR="00E14044" w:rsidRDefault="001974A9" w:rsidP="00F2342C">
      <w:pPr>
        <w:pStyle w:val="BodyText"/>
        <w:numPr>
          <w:ilvl w:val="0"/>
          <w:numId w:val="11"/>
        </w:numPr>
        <w:jc w:val="both"/>
      </w:pPr>
      <w:r>
        <w:rPr>
          <w:noProof/>
          <w:position w:val="-22"/>
          <w:lang w:eastAsia="en-AU"/>
        </w:rPr>
        <w:drawing>
          <wp:inline distT="0" distB="0" distL="0" distR="0" wp14:anchorId="661B2DA8" wp14:editId="2F2A896D">
            <wp:extent cx="619125" cy="352425"/>
            <wp:effectExtent l="0" t="0" r="0" b="9525"/>
            <wp:docPr id="2"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19125" cy="352425"/>
                    </a:xfrm>
                    <a:prstGeom prst="rect">
                      <a:avLst/>
                    </a:prstGeom>
                    <a:noFill/>
                    <a:ln>
                      <a:noFill/>
                    </a:ln>
                  </pic:spPr>
                </pic:pic>
              </a:graphicData>
            </a:graphic>
          </wp:inline>
        </w:drawing>
      </w:r>
    </w:p>
    <w:p w14:paraId="601500F7" w14:textId="77777777" w:rsidR="00380ACD" w:rsidRDefault="00380ACD">
      <w:pPr>
        <w:pStyle w:val="BodyText"/>
        <w:jc w:val="both"/>
        <w:rPr>
          <w:bCs/>
        </w:rPr>
      </w:pPr>
    </w:p>
    <w:p w14:paraId="20D2EEBB" w14:textId="77777777" w:rsidR="00380ACD" w:rsidRDefault="00380ACD">
      <w:pPr>
        <w:pStyle w:val="BodyText"/>
        <w:jc w:val="both"/>
        <w:rPr>
          <w:bCs/>
        </w:rPr>
      </w:pPr>
    </w:p>
    <w:p w14:paraId="571D3E18" w14:textId="77777777" w:rsidR="00380ACD" w:rsidRDefault="00380ACD">
      <w:pPr>
        <w:pStyle w:val="BodyText"/>
        <w:jc w:val="both"/>
        <w:rPr>
          <w:bCs/>
        </w:rPr>
      </w:pPr>
    </w:p>
    <w:p w14:paraId="17E40779" w14:textId="77777777" w:rsidR="00380ACD" w:rsidRDefault="00380ACD">
      <w:pPr>
        <w:pStyle w:val="BodyText"/>
        <w:jc w:val="both"/>
        <w:rPr>
          <w:bCs/>
        </w:rPr>
      </w:pPr>
    </w:p>
    <w:p w14:paraId="21FF5DE3" w14:textId="77777777" w:rsidR="00380ACD" w:rsidRDefault="00380ACD">
      <w:pPr>
        <w:pStyle w:val="BodyText"/>
        <w:jc w:val="both"/>
        <w:rPr>
          <w:bCs/>
        </w:rPr>
      </w:pPr>
    </w:p>
    <w:p w14:paraId="5CC19864" w14:textId="77777777" w:rsidR="00380ACD" w:rsidRDefault="00380ACD">
      <w:pPr>
        <w:pStyle w:val="BodyText"/>
        <w:jc w:val="both"/>
        <w:rPr>
          <w:bCs/>
        </w:rPr>
      </w:pPr>
    </w:p>
    <w:p w14:paraId="0A0026BF" w14:textId="77777777" w:rsidR="00380ACD" w:rsidRDefault="00380ACD">
      <w:pPr>
        <w:pStyle w:val="BodyText"/>
        <w:jc w:val="both"/>
        <w:rPr>
          <w:bCs/>
        </w:rPr>
      </w:pPr>
    </w:p>
    <w:p w14:paraId="42DB2EE0" w14:textId="77777777" w:rsidR="00380ACD" w:rsidRDefault="00380ACD">
      <w:pPr>
        <w:pStyle w:val="BodyText"/>
        <w:jc w:val="both"/>
        <w:rPr>
          <w:bCs/>
        </w:rPr>
      </w:pPr>
    </w:p>
    <w:p w14:paraId="6DA217C5" w14:textId="77777777" w:rsidR="00380ACD" w:rsidRDefault="00380ACD">
      <w:pPr>
        <w:pStyle w:val="BodyText"/>
        <w:jc w:val="both"/>
        <w:rPr>
          <w:bCs/>
        </w:rPr>
      </w:pPr>
    </w:p>
    <w:p w14:paraId="7E76DCF2" w14:textId="77777777" w:rsidR="00380ACD" w:rsidRPr="00883498" w:rsidRDefault="00380ACD">
      <w:pPr>
        <w:pStyle w:val="BodyText"/>
        <w:jc w:val="both"/>
        <w:rPr>
          <w:bCs/>
        </w:rPr>
      </w:pPr>
    </w:p>
    <w:p w14:paraId="31071DD6" w14:textId="77777777" w:rsidR="00E14044" w:rsidRDefault="00E14044">
      <w:pPr>
        <w:pStyle w:val="BodyText"/>
        <w:jc w:val="both"/>
        <w:rPr>
          <w:b/>
          <w:bCs/>
        </w:rPr>
      </w:pPr>
    </w:p>
    <w:p w14:paraId="79106033" w14:textId="77777777" w:rsidR="00E14044" w:rsidRDefault="00E14044">
      <w:pPr>
        <w:pStyle w:val="BodyText"/>
        <w:jc w:val="both"/>
        <w:rPr>
          <w:b/>
          <w:bCs/>
        </w:rPr>
      </w:pPr>
    </w:p>
    <w:p w14:paraId="04476CFB" w14:textId="77777777" w:rsidR="00E14044" w:rsidRDefault="00E14044">
      <w:pPr>
        <w:pStyle w:val="BodyText"/>
        <w:jc w:val="both"/>
        <w:rPr>
          <w:b/>
          <w:bCs/>
        </w:rPr>
      </w:pPr>
    </w:p>
    <w:p w14:paraId="432C94C0" w14:textId="77777777" w:rsidR="00E14044" w:rsidRDefault="00E14044">
      <w:pPr>
        <w:pStyle w:val="BodyText"/>
        <w:jc w:val="both"/>
        <w:rPr>
          <w:b/>
          <w:bCs/>
        </w:rPr>
      </w:pPr>
    </w:p>
    <w:p w14:paraId="2053731A" w14:textId="77777777" w:rsidR="00E14044" w:rsidRDefault="00E14044">
      <w:pPr>
        <w:pStyle w:val="BodyText"/>
        <w:jc w:val="both"/>
        <w:rPr>
          <w:b/>
          <w:bCs/>
        </w:rPr>
      </w:pPr>
    </w:p>
    <w:p w14:paraId="3C736EC2" w14:textId="77777777" w:rsidR="00E14044" w:rsidRDefault="00E14044">
      <w:pPr>
        <w:pStyle w:val="BodyText"/>
        <w:jc w:val="both"/>
        <w:rPr>
          <w:b/>
          <w:bCs/>
        </w:rPr>
      </w:pPr>
    </w:p>
    <w:p w14:paraId="336CD8CD" w14:textId="77777777" w:rsidR="00E14044" w:rsidRDefault="00E14044">
      <w:pPr>
        <w:pStyle w:val="BodyText"/>
        <w:jc w:val="both"/>
        <w:rPr>
          <w:b/>
          <w:bCs/>
        </w:rPr>
      </w:pPr>
    </w:p>
    <w:p w14:paraId="71C5FF85" w14:textId="77777777" w:rsidR="00E14044" w:rsidRDefault="00E14044">
      <w:pPr>
        <w:pStyle w:val="BodyText"/>
        <w:jc w:val="both"/>
        <w:rPr>
          <w:b/>
          <w:bCs/>
        </w:rPr>
      </w:pPr>
    </w:p>
    <w:p w14:paraId="53E8835B" w14:textId="17CBEA90" w:rsidR="00821D74" w:rsidRDefault="005F7F99">
      <w:pPr>
        <w:pStyle w:val="BodyText"/>
        <w:jc w:val="both"/>
        <w:rPr>
          <w:b/>
          <w:bCs/>
        </w:rPr>
      </w:pPr>
      <w:r>
        <w:rPr>
          <w:b/>
          <w:bCs/>
        </w:rPr>
        <w:lastRenderedPageBreak/>
        <w:t>Question 14</w:t>
      </w:r>
      <w:r w:rsidR="00821D74">
        <w:rPr>
          <w:b/>
          <w:bCs/>
        </w:rPr>
        <w:t xml:space="preserve"> </w:t>
      </w:r>
    </w:p>
    <w:p w14:paraId="1A042595" w14:textId="77777777" w:rsidR="00821D74" w:rsidRDefault="00821D74">
      <w:pPr>
        <w:pStyle w:val="BodyText"/>
        <w:jc w:val="both"/>
      </w:pPr>
    </w:p>
    <w:p w14:paraId="2C2291B5" w14:textId="77777777" w:rsidR="00E14044" w:rsidRDefault="00E14044" w:rsidP="00E14044">
      <w:pPr>
        <w:pStyle w:val="BodyText"/>
        <w:jc w:val="both"/>
      </w:pPr>
      <w:r>
        <w:t>Rod buys an early morning coffee at a certain café 85% of the time. Kate does the same 60% of the time, independently of whether Rod does.</w:t>
      </w:r>
    </w:p>
    <w:p w14:paraId="453C98A8" w14:textId="77777777" w:rsidR="00E14044" w:rsidRDefault="00E14044" w:rsidP="00E14044">
      <w:pPr>
        <w:pStyle w:val="BodyText"/>
        <w:jc w:val="both"/>
      </w:pPr>
      <w:r>
        <w:t>The probability that only one of them buys an early morning coffee on a particular morning is</w:t>
      </w:r>
    </w:p>
    <w:p w14:paraId="40B93EF2" w14:textId="77777777" w:rsidR="00E14044" w:rsidRDefault="00E14044" w:rsidP="00E14044">
      <w:pPr>
        <w:pStyle w:val="BodyText"/>
        <w:jc w:val="both"/>
      </w:pPr>
    </w:p>
    <w:p w14:paraId="1DB0A28F" w14:textId="77777777" w:rsidR="00E14044" w:rsidRDefault="00E14044" w:rsidP="00F2342C">
      <w:pPr>
        <w:pStyle w:val="BodyText"/>
        <w:numPr>
          <w:ilvl w:val="0"/>
          <w:numId w:val="12"/>
        </w:numPr>
        <w:jc w:val="both"/>
      </w:pPr>
      <w:r>
        <w:t>0.43</w:t>
      </w:r>
    </w:p>
    <w:p w14:paraId="1C58F6DB" w14:textId="77777777" w:rsidR="00E14044" w:rsidRDefault="00E14044" w:rsidP="00F2342C">
      <w:pPr>
        <w:pStyle w:val="BodyText"/>
        <w:numPr>
          <w:ilvl w:val="0"/>
          <w:numId w:val="12"/>
        </w:numPr>
        <w:jc w:val="both"/>
      </w:pPr>
      <w:r>
        <w:t>0.51</w:t>
      </w:r>
    </w:p>
    <w:p w14:paraId="1C02FE29" w14:textId="77777777" w:rsidR="00E14044" w:rsidRDefault="00E14044" w:rsidP="00F2342C">
      <w:pPr>
        <w:pStyle w:val="BodyText"/>
        <w:numPr>
          <w:ilvl w:val="0"/>
          <w:numId w:val="12"/>
        </w:numPr>
        <w:jc w:val="both"/>
      </w:pPr>
      <w:r>
        <w:t>0.57</w:t>
      </w:r>
    </w:p>
    <w:p w14:paraId="39DD3320" w14:textId="77777777" w:rsidR="00E14044" w:rsidRDefault="00E14044" w:rsidP="00F2342C">
      <w:pPr>
        <w:pStyle w:val="BodyText"/>
        <w:numPr>
          <w:ilvl w:val="0"/>
          <w:numId w:val="12"/>
        </w:numPr>
        <w:jc w:val="both"/>
      </w:pPr>
      <w:r>
        <w:t>0.62</w:t>
      </w:r>
    </w:p>
    <w:p w14:paraId="75FF305B" w14:textId="77777777" w:rsidR="00E14044" w:rsidRDefault="00E14044" w:rsidP="00F2342C">
      <w:pPr>
        <w:pStyle w:val="BodyText"/>
        <w:numPr>
          <w:ilvl w:val="0"/>
          <w:numId w:val="12"/>
        </w:numPr>
        <w:jc w:val="both"/>
      </w:pPr>
      <w:r>
        <w:t>0.725</w:t>
      </w:r>
    </w:p>
    <w:p w14:paraId="59EF1C2D" w14:textId="77777777" w:rsidR="00821D74" w:rsidRDefault="00821D74">
      <w:pPr>
        <w:pStyle w:val="BodyText"/>
        <w:jc w:val="both"/>
      </w:pPr>
    </w:p>
    <w:p w14:paraId="4518D3C6" w14:textId="77777777" w:rsidR="00380ACD" w:rsidRDefault="00380ACD">
      <w:pPr>
        <w:pStyle w:val="BodyText"/>
        <w:jc w:val="both"/>
      </w:pPr>
    </w:p>
    <w:p w14:paraId="64811C35" w14:textId="77777777" w:rsidR="00380ACD" w:rsidRDefault="00380ACD">
      <w:pPr>
        <w:pStyle w:val="BodyText"/>
        <w:jc w:val="both"/>
      </w:pPr>
    </w:p>
    <w:p w14:paraId="48240FD2" w14:textId="5E47B914" w:rsidR="00821D74" w:rsidRDefault="005F7F99">
      <w:pPr>
        <w:pStyle w:val="BodyText"/>
        <w:jc w:val="both"/>
        <w:rPr>
          <w:b/>
          <w:bCs/>
        </w:rPr>
      </w:pPr>
      <w:r>
        <w:rPr>
          <w:b/>
          <w:bCs/>
        </w:rPr>
        <w:t>Question 15</w:t>
      </w:r>
    </w:p>
    <w:p w14:paraId="2A7FBAB7" w14:textId="77777777" w:rsidR="00821D74" w:rsidRDefault="00821D74">
      <w:pPr>
        <w:pStyle w:val="BodyText"/>
        <w:jc w:val="both"/>
      </w:pPr>
    </w:p>
    <w:p w14:paraId="012AC6A4" w14:textId="42CDCCC6" w:rsidR="00E14044" w:rsidRDefault="001974A9" w:rsidP="00E14044">
      <w:pPr>
        <w:pStyle w:val="BodyText"/>
        <w:jc w:val="both"/>
      </w:pPr>
      <w:r>
        <w:rPr>
          <w:noProof/>
          <w:position w:val="-22"/>
          <w:lang w:eastAsia="en-AU"/>
        </w:rPr>
        <w:drawing>
          <wp:inline distT="0" distB="0" distL="0" distR="0" wp14:anchorId="3BB37C7E" wp14:editId="1D2C2D2D">
            <wp:extent cx="609600" cy="3619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09600" cy="361950"/>
                    </a:xfrm>
                    <a:prstGeom prst="rect">
                      <a:avLst/>
                    </a:prstGeom>
                    <a:noFill/>
                    <a:ln>
                      <a:noFill/>
                    </a:ln>
                  </pic:spPr>
                </pic:pic>
              </a:graphicData>
            </a:graphic>
          </wp:inline>
        </w:drawing>
      </w:r>
      <w:r w:rsidR="00E14044">
        <w:t xml:space="preserve"> </w:t>
      </w:r>
      <w:proofErr w:type="gramStart"/>
      <w:r w:rsidR="00E14044">
        <w:t>is</w:t>
      </w:r>
      <w:proofErr w:type="gramEnd"/>
      <w:r w:rsidR="00E14044">
        <w:t xml:space="preserve"> equal to</w:t>
      </w:r>
    </w:p>
    <w:p w14:paraId="611331FB" w14:textId="77777777" w:rsidR="00E14044" w:rsidRDefault="00E14044" w:rsidP="00E14044">
      <w:pPr>
        <w:pStyle w:val="BodyText"/>
        <w:jc w:val="both"/>
      </w:pPr>
    </w:p>
    <w:p w14:paraId="38715110" w14:textId="77777777" w:rsidR="00E14044" w:rsidRDefault="00E14044" w:rsidP="00F2342C">
      <w:pPr>
        <w:pStyle w:val="BodyText"/>
        <w:numPr>
          <w:ilvl w:val="0"/>
          <w:numId w:val="5"/>
        </w:numPr>
        <w:jc w:val="both"/>
      </w:pPr>
      <w:r>
        <w:t>0</w:t>
      </w:r>
    </w:p>
    <w:p w14:paraId="6E3FA0CF" w14:textId="77777777" w:rsidR="00E14044" w:rsidRDefault="00E14044" w:rsidP="00F2342C">
      <w:pPr>
        <w:pStyle w:val="BodyText"/>
        <w:numPr>
          <w:ilvl w:val="0"/>
          <w:numId w:val="5"/>
        </w:numPr>
        <w:jc w:val="both"/>
      </w:pPr>
      <w:r>
        <w:t>1</w:t>
      </w:r>
    </w:p>
    <w:p w14:paraId="1A0928C7" w14:textId="77777777" w:rsidR="00E14044" w:rsidRDefault="00E14044" w:rsidP="00F2342C">
      <w:pPr>
        <w:pStyle w:val="BodyText"/>
        <w:numPr>
          <w:ilvl w:val="0"/>
          <w:numId w:val="5"/>
        </w:numPr>
        <w:jc w:val="both"/>
      </w:pPr>
      <w:r>
        <w:t>2</w:t>
      </w:r>
    </w:p>
    <w:p w14:paraId="6C6E0C45" w14:textId="77777777" w:rsidR="00E14044" w:rsidRDefault="00E14044" w:rsidP="00F2342C">
      <w:pPr>
        <w:pStyle w:val="BodyText"/>
        <w:numPr>
          <w:ilvl w:val="0"/>
          <w:numId w:val="5"/>
        </w:numPr>
        <w:jc w:val="both"/>
      </w:pPr>
      <w:r>
        <w:t>3</w:t>
      </w:r>
    </w:p>
    <w:p w14:paraId="54D992D3" w14:textId="77777777" w:rsidR="00380ACD" w:rsidRDefault="00E14044" w:rsidP="00F2342C">
      <w:pPr>
        <w:pStyle w:val="BodyText"/>
        <w:numPr>
          <w:ilvl w:val="0"/>
          <w:numId w:val="5"/>
        </w:numPr>
        <w:jc w:val="both"/>
      </w:pPr>
      <w:r>
        <w:t>4</w:t>
      </w:r>
    </w:p>
    <w:p w14:paraId="39E287E3" w14:textId="77777777" w:rsidR="00380ACD" w:rsidRDefault="00380ACD">
      <w:pPr>
        <w:pStyle w:val="BodyText"/>
        <w:jc w:val="both"/>
      </w:pPr>
    </w:p>
    <w:p w14:paraId="4283E422" w14:textId="77777777" w:rsidR="00380ACD" w:rsidRDefault="00380ACD">
      <w:pPr>
        <w:pStyle w:val="BodyText"/>
        <w:jc w:val="both"/>
      </w:pPr>
    </w:p>
    <w:p w14:paraId="58D3CFEE" w14:textId="4DE7B135" w:rsidR="00821D74" w:rsidRDefault="005F7F99">
      <w:pPr>
        <w:pStyle w:val="BodyText"/>
        <w:jc w:val="both"/>
        <w:rPr>
          <w:b/>
          <w:bCs/>
        </w:rPr>
      </w:pPr>
      <w:r>
        <w:rPr>
          <w:b/>
          <w:bCs/>
        </w:rPr>
        <w:t>Question 16</w:t>
      </w:r>
      <w:r w:rsidR="00821D74">
        <w:rPr>
          <w:b/>
          <w:bCs/>
        </w:rPr>
        <w:t xml:space="preserve"> </w:t>
      </w:r>
    </w:p>
    <w:p w14:paraId="50DCC6A9" w14:textId="77777777" w:rsidR="00821D74" w:rsidRPr="00FD6974" w:rsidRDefault="00821D74">
      <w:pPr>
        <w:pStyle w:val="BodyText"/>
        <w:jc w:val="both"/>
      </w:pPr>
    </w:p>
    <w:p w14:paraId="40BE1C22" w14:textId="480F1505" w:rsidR="00FD6974" w:rsidRPr="00FD6974" w:rsidRDefault="00FD6974" w:rsidP="00FD6974">
      <w:pPr>
        <w:rPr>
          <w:sz w:val="22"/>
          <w:szCs w:val="22"/>
          <w:lang w:val="en-AU"/>
        </w:rPr>
      </w:pPr>
      <w:r w:rsidRPr="00FD6974">
        <w:rPr>
          <w:sz w:val="22"/>
          <w:szCs w:val="22"/>
          <w:lang w:val="en-AU"/>
        </w:rPr>
        <w:t xml:space="preserve">The population of rabbits on farmer Brown’s property is growing. If the population, P, after t weeks is given </w:t>
      </w:r>
      <w:proofErr w:type="gramStart"/>
      <w:r w:rsidRPr="00FD6974">
        <w:rPr>
          <w:sz w:val="22"/>
          <w:szCs w:val="22"/>
          <w:lang w:val="en-AU"/>
        </w:rPr>
        <w:t xml:space="preserve">by </w:t>
      </w:r>
      <w:r w:rsidR="00DB074D" w:rsidRPr="00E9567B">
        <w:rPr>
          <w:position w:val="-10"/>
          <w:sz w:val="22"/>
          <w:szCs w:val="22"/>
          <w:lang w:val="en-AU"/>
        </w:rPr>
        <w:object w:dxaOrig="1560" w:dyaOrig="360" w14:anchorId="057ED45E">
          <v:shape id="_x0000_i1067" type="#_x0000_t75" style="width:78pt;height:18pt" o:ole="">
            <v:imagedata r:id="rId114" o:title=""/>
          </v:shape>
          <o:OLEObject Type="Embed" ProgID="Equation.DSMT4" ShapeID="_x0000_i1067" DrawAspect="Content" ObjectID="_1542617277" r:id="rId115"/>
        </w:object>
      </w:r>
      <w:r w:rsidRPr="00FD6974">
        <w:rPr>
          <w:sz w:val="22"/>
          <w:szCs w:val="22"/>
          <w:lang w:val="en-AU"/>
        </w:rPr>
        <w:t xml:space="preserve"> , the average rate of growth of the population du</w:t>
      </w:r>
      <w:r>
        <w:rPr>
          <w:sz w:val="22"/>
          <w:szCs w:val="22"/>
          <w:lang w:val="en-AU"/>
        </w:rPr>
        <w:t>ring the 4th week is closest to:</w:t>
      </w:r>
    </w:p>
    <w:p w14:paraId="584A1CEA" w14:textId="77777777" w:rsidR="00FD6974" w:rsidRDefault="00FD6974" w:rsidP="00FD6974">
      <w:pPr>
        <w:rPr>
          <w:rFonts w:ascii="Times" w:hAnsi="Times"/>
          <w:sz w:val="20"/>
          <w:szCs w:val="20"/>
          <w:lang w:val="en-AU"/>
        </w:rPr>
      </w:pPr>
    </w:p>
    <w:p w14:paraId="2E4431AC" w14:textId="77777777" w:rsidR="00FD6974" w:rsidRPr="00FD6974" w:rsidRDefault="00FD6974" w:rsidP="00F2342C">
      <w:pPr>
        <w:pStyle w:val="BodyText"/>
        <w:numPr>
          <w:ilvl w:val="0"/>
          <w:numId w:val="13"/>
        </w:numPr>
        <w:jc w:val="both"/>
        <w:rPr>
          <w:szCs w:val="22"/>
        </w:rPr>
      </w:pPr>
      <w:r w:rsidRPr="00FD6974">
        <w:rPr>
          <w:szCs w:val="22"/>
        </w:rPr>
        <w:t>5.45 rabbits/week</w:t>
      </w:r>
    </w:p>
    <w:p w14:paraId="09326635" w14:textId="77777777" w:rsidR="00FD6974" w:rsidRPr="00FD6974" w:rsidRDefault="00FD6974" w:rsidP="00F2342C">
      <w:pPr>
        <w:pStyle w:val="BodyText"/>
        <w:numPr>
          <w:ilvl w:val="0"/>
          <w:numId w:val="13"/>
        </w:numPr>
        <w:jc w:val="both"/>
        <w:rPr>
          <w:szCs w:val="22"/>
        </w:rPr>
      </w:pPr>
      <w:r w:rsidRPr="00FD6974">
        <w:rPr>
          <w:szCs w:val="22"/>
        </w:rPr>
        <w:t xml:space="preserve">4.9 rabbits/week </w:t>
      </w:r>
    </w:p>
    <w:p w14:paraId="6D87C71C" w14:textId="77777777" w:rsidR="00FD6974" w:rsidRPr="00FD6974" w:rsidRDefault="00FD6974" w:rsidP="00F2342C">
      <w:pPr>
        <w:pStyle w:val="BodyText"/>
        <w:numPr>
          <w:ilvl w:val="0"/>
          <w:numId w:val="13"/>
        </w:numPr>
        <w:jc w:val="both"/>
        <w:rPr>
          <w:szCs w:val="22"/>
        </w:rPr>
      </w:pPr>
      <w:r w:rsidRPr="00FD6974">
        <w:rPr>
          <w:szCs w:val="22"/>
        </w:rPr>
        <w:t xml:space="preserve">4.36 rabbits/week </w:t>
      </w:r>
    </w:p>
    <w:p w14:paraId="0CEE5E6F" w14:textId="77777777" w:rsidR="00FD6974" w:rsidRPr="00FD6974" w:rsidRDefault="00FD6974" w:rsidP="00F2342C">
      <w:pPr>
        <w:pStyle w:val="BodyText"/>
        <w:numPr>
          <w:ilvl w:val="0"/>
          <w:numId w:val="13"/>
        </w:numPr>
        <w:jc w:val="both"/>
        <w:rPr>
          <w:szCs w:val="22"/>
        </w:rPr>
      </w:pPr>
      <w:r w:rsidRPr="00FD6974">
        <w:rPr>
          <w:szCs w:val="22"/>
        </w:rPr>
        <w:t>6.1 rabbits/week</w:t>
      </w:r>
    </w:p>
    <w:p w14:paraId="2FA9731C" w14:textId="77777777" w:rsidR="00FD6974" w:rsidRPr="00FD6974" w:rsidRDefault="00FD6974" w:rsidP="00F2342C">
      <w:pPr>
        <w:pStyle w:val="BodyText"/>
        <w:numPr>
          <w:ilvl w:val="0"/>
          <w:numId w:val="13"/>
        </w:numPr>
        <w:jc w:val="both"/>
        <w:rPr>
          <w:szCs w:val="22"/>
        </w:rPr>
      </w:pPr>
      <w:r w:rsidRPr="00FD6974">
        <w:rPr>
          <w:szCs w:val="22"/>
        </w:rPr>
        <w:t>3.6 rabbits/week</w:t>
      </w:r>
    </w:p>
    <w:p w14:paraId="12B1C826" w14:textId="77777777" w:rsidR="00821D74" w:rsidRDefault="00821D74">
      <w:pPr>
        <w:pStyle w:val="BodyText"/>
        <w:jc w:val="both"/>
      </w:pPr>
    </w:p>
    <w:p w14:paraId="49581E84" w14:textId="77777777" w:rsidR="00821D74" w:rsidRDefault="00821D74">
      <w:pPr>
        <w:pStyle w:val="BodyText"/>
        <w:jc w:val="both"/>
      </w:pPr>
    </w:p>
    <w:p w14:paraId="54977715" w14:textId="77777777" w:rsidR="00380ACD" w:rsidRDefault="00380ACD">
      <w:pPr>
        <w:pStyle w:val="BodyText"/>
        <w:jc w:val="both"/>
      </w:pPr>
    </w:p>
    <w:p w14:paraId="6541271B" w14:textId="6CF18960" w:rsidR="00821D74" w:rsidRDefault="00821D74">
      <w:pPr>
        <w:pStyle w:val="BodyText"/>
        <w:jc w:val="both"/>
        <w:rPr>
          <w:b/>
          <w:bCs/>
        </w:rPr>
      </w:pPr>
    </w:p>
    <w:p w14:paraId="39559CBF" w14:textId="77777777" w:rsidR="00E52AA8" w:rsidRDefault="00E52AA8">
      <w:pPr>
        <w:pStyle w:val="BodyText"/>
        <w:jc w:val="both"/>
        <w:rPr>
          <w:b/>
          <w:bCs/>
        </w:rPr>
      </w:pPr>
    </w:p>
    <w:p w14:paraId="246B21B5" w14:textId="77777777" w:rsidR="00E52AA8" w:rsidRDefault="00E52AA8">
      <w:pPr>
        <w:pStyle w:val="BodyText"/>
        <w:jc w:val="both"/>
        <w:rPr>
          <w:b/>
          <w:bCs/>
        </w:rPr>
      </w:pPr>
    </w:p>
    <w:p w14:paraId="3CF8D9D2" w14:textId="77777777" w:rsidR="00E52AA8" w:rsidRDefault="00E52AA8">
      <w:pPr>
        <w:pStyle w:val="BodyText"/>
        <w:jc w:val="both"/>
        <w:rPr>
          <w:b/>
          <w:bCs/>
        </w:rPr>
      </w:pPr>
    </w:p>
    <w:p w14:paraId="31C9288E" w14:textId="77777777" w:rsidR="00E52AA8" w:rsidRDefault="00E52AA8">
      <w:pPr>
        <w:pStyle w:val="BodyText"/>
        <w:jc w:val="both"/>
        <w:rPr>
          <w:b/>
          <w:bCs/>
        </w:rPr>
      </w:pPr>
    </w:p>
    <w:p w14:paraId="0D258C35" w14:textId="77777777" w:rsidR="00E52AA8" w:rsidRDefault="00E52AA8">
      <w:pPr>
        <w:pStyle w:val="BodyText"/>
        <w:jc w:val="both"/>
        <w:rPr>
          <w:b/>
          <w:bCs/>
        </w:rPr>
      </w:pPr>
    </w:p>
    <w:p w14:paraId="74807EB4" w14:textId="77777777" w:rsidR="00E52AA8" w:rsidRDefault="00E52AA8">
      <w:pPr>
        <w:pStyle w:val="BodyText"/>
        <w:jc w:val="both"/>
        <w:rPr>
          <w:b/>
          <w:bCs/>
        </w:rPr>
      </w:pPr>
    </w:p>
    <w:p w14:paraId="0089BB1A" w14:textId="77777777" w:rsidR="00E52AA8" w:rsidRDefault="00E52AA8">
      <w:pPr>
        <w:pStyle w:val="BodyText"/>
        <w:jc w:val="both"/>
        <w:rPr>
          <w:b/>
          <w:bCs/>
        </w:rPr>
      </w:pPr>
    </w:p>
    <w:p w14:paraId="3EDB83BA" w14:textId="77777777" w:rsidR="00E52AA8" w:rsidRDefault="00E52AA8">
      <w:pPr>
        <w:pStyle w:val="BodyText"/>
        <w:jc w:val="both"/>
        <w:rPr>
          <w:b/>
          <w:bCs/>
        </w:rPr>
      </w:pPr>
    </w:p>
    <w:p w14:paraId="065941A7" w14:textId="77777777" w:rsidR="00E52AA8" w:rsidRDefault="00E52AA8">
      <w:pPr>
        <w:pStyle w:val="BodyText"/>
        <w:jc w:val="both"/>
        <w:rPr>
          <w:b/>
          <w:bCs/>
        </w:rPr>
      </w:pPr>
    </w:p>
    <w:p w14:paraId="293862C2" w14:textId="77777777" w:rsidR="00E52AA8" w:rsidRDefault="00E52AA8">
      <w:pPr>
        <w:pStyle w:val="BodyText"/>
        <w:jc w:val="both"/>
        <w:rPr>
          <w:b/>
          <w:bCs/>
        </w:rPr>
      </w:pPr>
    </w:p>
    <w:p w14:paraId="73318411" w14:textId="77777777" w:rsidR="00E52AA8" w:rsidRDefault="00E52AA8">
      <w:pPr>
        <w:pStyle w:val="BodyText"/>
        <w:jc w:val="both"/>
        <w:rPr>
          <w:b/>
          <w:bCs/>
        </w:rPr>
      </w:pPr>
    </w:p>
    <w:p w14:paraId="4DA466FA" w14:textId="77777777" w:rsidR="00E52AA8" w:rsidRDefault="00E52AA8">
      <w:pPr>
        <w:pStyle w:val="BodyText"/>
        <w:jc w:val="both"/>
        <w:rPr>
          <w:b/>
          <w:bCs/>
        </w:rPr>
      </w:pPr>
    </w:p>
    <w:p w14:paraId="370F66C1" w14:textId="77777777" w:rsidR="00E52AA8" w:rsidRDefault="00E52AA8">
      <w:pPr>
        <w:pStyle w:val="BodyText"/>
        <w:jc w:val="both"/>
        <w:rPr>
          <w:b/>
          <w:bCs/>
        </w:rPr>
      </w:pPr>
    </w:p>
    <w:p w14:paraId="4D3A37D8" w14:textId="77777777" w:rsidR="00821D74" w:rsidRPr="00006DBA" w:rsidRDefault="00D525A7">
      <w:pPr>
        <w:pStyle w:val="BodyText"/>
        <w:jc w:val="both"/>
        <w:rPr>
          <w:b/>
          <w:bCs/>
          <w:sz w:val="24"/>
        </w:rPr>
      </w:pPr>
      <w:r>
        <w:rPr>
          <w:b/>
          <w:bCs/>
          <w:sz w:val="24"/>
        </w:rPr>
        <w:lastRenderedPageBreak/>
        <w:t>SECTION 2</w:t>
      </w:r>
    </w:p>
    <w:p w14:paraId="4D7D3C13" w14:textId="77777777" w:rsidR="00821D74" w:rsidRDefault="00821D74">
      <w:pPr>
        <w:pStyle w:val="BodyText"/>
        <w:jc w:val="both"/>
      </w:pPr>
    </w:p>
    <w:p w14:paraId="5876803D" w14:textId="54DA8066" w:rsidR="00821D74" w:rsidRDefault="00380ACD" w:rsidP="00821D74">
      <w:pPr>
        <w:pStyle w:val="BodyText"/>
        <w:rPr>
          <w:b/>
          <w:bCs/>
        </w:rPr>
      </w:pPr>
      <w:r>
        <w:rPr>
          <w:b/>
          <w:bCs/>
        </w:rPr>
        <w:t>Question 1</w:t>
      </w:r>
      <w:r w:rsidR="00B25FD0">
        <w:rPr>
          <w:b/>
          <w:bCs/>
        </w:rPr>
        <w:t xml:space="preserve"> </w:t>
      </w:r>
      <w:r w:rsidR="00E52AA8">
        <w:rPr>
          <w:bCs/>
        </w:rPr>
        <w:t>(12 m</w:t>
      </w:r>
      <w:r w:rsidR="00B25FD0" w:rsidRPr="00B25FD0">
        <w:rPr>
          <w:bCs/>
        </w:rPr>
        <w:t>arks)</w:t>
      </w:r>
    </w:p>
    <w:p w14:paraId="55228E1C" w14:textId="77777777" w:rsidR="00DB45B0" w:rsidRDefault="00DB45B0" w:rsidP="00821D74">
      <w:pPr>
        <w:pStyle w:val="BodyText"/>
        <w:rPr>
          <w:b/>
          <w:bCs/>
        </w:rPr>
      </w:pPr>
    </w:p>
    <w:p w14:paraId="29B29BDE" w14:textId="77777777" w:rsidR="00DB45B0" w:rsidRDefault="00DB45B0" w:rsidP="00821D74">
      <w:pPr>
        <w:pStyle w:val="BodyText"/>
        <w:rPr>
          <w:bCs/>
        </w:rPr>
      </w:pPr>
      <w:r>
        <w:rPr>
          <w:bCs/>
        </w:rPr>
        <w:t xml:space="preserve">A particle moves in a straight line such that its velocity </w:t>
      </w:r>
      <w:r w:rsidRPr="00DB45B0">
        <w:rPr>
          <w:bCs/>
          <w:position w:val="-10"/>
        </w:rPr>
        <w:object w:dxaOrig="420" w:dyaOrig="320" w14:anchorId="6FBBCE47">
          <v:shape id="_x0000_i1068" type="#_x0000_t75" style="width:21pt;height:16.5pt" o:ole="">
            <v:imagedata r:id="rId116" o:title=""/>
          </v:shape>
          <o:OLEObject Type="Embed" ProgID="Equation.DSMT4" ShapeID="_x0000_i1068" DrawAspect="Content" ObjectID="_1542617278" r:id="rId117"/>
        </w:object>
      </w:r>
      <w:r>
        <w:rPr>
          <w:bCs/>
        </w:rPr>
        <w:t xml:space="preserve"> cm per second at time </w:t>
      </w:r>
      <w:r w:rsidRPr="00DB45B0">
        <w:rPr>
          <w:bCs/>
          <w:position w:val="-6"/>
        </w:rPr>
        <w:object w:dxaOrig="139" w:dyaOrig="240" w14:anchorId="12E57833">
          <v:shape id="_x0000_i1069" type="#_x0000_t75" style="width:7.5pt;height:12pt" o:ole="">
            <v:imagedata r:id="rId118" o:title=""/>
          </v:shape>
          <o:OLEObject Type="Embed" ProgID="Equation.DSMT4" ShapeID="_x0000_i1069" DrawAspect="Content" ObjectID="_1542617279" r:id="rId119"/>
        </w:object>
      </w:r>
      <w:r>
        <w:rPr>
          <w:bCs/>
        </w:rPr>
        <w:t xml:space="preserve"> seconds is given by the </w:t>
      </w:r>
      <w:proofErr w:type="gramStart"/>
      <w:r>
        <w:rPr>
          <w:bCs/>
        </w:rPr>
        <w:t xml:space="preserve">equation </w:t>
      </w:r>
      <w:r w:rsidRPr="00DB45B0">
        <w:rPr>
          <w:bCs/>
          <w:position w:val="-10"/>
        </w:rPr>
        <w:object w:dxaOrig="2439" w:dyaOrig="360" w14:anchorId="0841007E">
          <v:shape id="_x0000_i1070" type="#_x0000_t75" style="width:122.25pt;height:18pt" o:ole="">
            <v:imagedata r:id="rId120" o:title=""/>
          </v:shape>
          <o:OLEObject Type="Embed" ProgID="Equation.DSMT4" ShapeID="_x0000_i1070" DrawAspect="Content" ObjectID="_1542617280" r:id="rId121"/>
        </w:object>
      </w:r>
      <w:r>
        <w:rPr>
          <w:bCs/>
        </w:rPr>
        <w:t xml:space="preserve"> .  If the part</w:t>
      </w:r>
      <w:r w:rsidR="00A44CB1">
        <w:rPr>
          <w:bCs/>
        </w:rPr>
        <w:t>icle starts from 34cm to the left of</w:t>
      </w:r>
      <w:r w:rsidRPr="00DB45B0">
        <w:rPr>
          <w:bCs/>
          <w:position w:val="-6"/>
        </w:rPr>
        <w:object w:dxaOrig="240" w:dyaOrig="279" w14:anchorId="40BC8B95">
          <v:shape id="_x0000_i1071" type="#_x0000_t75" style="width:12pt;height:13.5pt" o:ole="">
            <v:imagedata r:id="rId122" o:title=""/>
          </v:shape>
          <o:OLEObject Type="Embed" ProgID="Equation.DSMT4" ShapeID="_x0000_i1071" DrawAspect="Content" ObjectID="_1542617281" r:id="rId123"/>
        </w:object>
      </w:r>
      <w:r>
        <w:rPr>
          <w:bCs/>
        </w:rPr>
        <w:t>, find:</w:t>
      </w:r>
    </w:p>
    <w:p w14:paraId="4412695E" w14:textId="77777777" w:rsidR="00DB45B0" w:rsidRDefault="00DB45B0" w:rsidP="00821D74">
      <w:pPr>
        <w:pStyle w:val="BodyText"/>
        <w:rPr>
          <w:bCs/>
        </w:rPr>
      </w:pPr>
    </w:p>
    <w:p w14:paraId="11610D33" w14:textId="6EBB911A" w:rsidR="00DB45B0" w:rsidRDefault="00DB45B0" w:rsidP="00F2342C">
      <w:pPr>
        <w:pStyle w:val="BodyText"/>
        <w:numPr>
          <w:ilvl w:val="0"/>
          <w:numId w:val="17"/>
        </w:numPr>
        <w:rPr>
          <w:bCs/>
        </w:rPr>
      </w:pPr>
      <w:r>
        <w:rPr>
          <w:bCs/>
        </w:rPr>
        <w:t>The initial velocity and acceleration</w:t>
      </w:r>
      <w:r w:rsidR="004D30C7">
        <w:rPr>
          <w:bCs/>
        </w:rPr>
        <w:t>.</w:t>
      </w:r>
    </w:p>
    <w:p w14:paraId="53440D08" w14:textId="77777777" w:rsidR="00DB45B0" w:rsidRDefault="00DB45B0" w:rsidP="00DB45B0">
      <w:pPr>
        <w:pStyle w:val="BodyText"/>
        <w:rPr>
          <w:bCs/>
        </w:rPr>
      </w:pPr>
    </w:p>
    <w:p w14:paraId="74B4CBE3" w14:textId="77777777" w:rsidR="00DB45B0" w:rsidRDefault="00DB45B0" w:rsidP="00DB45B0">
      <w:pPr>
        <w:pStyle w:val="BodyText"/>
        <w:jc w:val="both"/>
      </w:pPr>
    </w:p>
    <w:p w14:paraId="56FEB774" w14:textId="77777777" w:rsidR="00DB45B0" w:rsidRDefault="00DB45B0" w:rsidP="00DB45B0">
      <w:pPr>
        <w:pStyle w:val="BodyText"/>
        <w:pBdr>
          <w:top w:val="single" w:sz="4" w:space="1" w:color="auto"/>
          <w:bottom w:val="single" w:sz="4" w:space="1" w:color="auto"/>
        </w:pBdr>
        <w:ind w:left="720"/>
        <w:jc w:val="both"/>
      </w:pPr>
    </w:p>
    <w:p w14:paraId="04D0BDE1" w14:textId="77777777" w:rsidR="00DB45B0" w:rsidRDefault="00DB45B0" w:rsidP="00DB45B0">
      <w:pPr>
        <w:pStyle w:val="BodyText"/>
        <w:pBdr>
          <w:top w:val="single" w:sz="4" w:space="1" w:color="auto"/>
          <w:bottom w:val="single" w:sz="4" w:space="1" w:color="auto"/>
        </w:pBdr>
        <w:ind w:left="720"/>
        <w:jc w:val="both"/>
      </w:pPr>
    </w:p>
    <w:p w14:paraId="571100F5" w14:textId="77777777" w:rsidR="00DB45B0" w:rsidRDefault="00DB45B0" w:rsidP="00DB45B0">
      <w:pPr>
        <w:pStyle w:val="BodyText"/>
        <w:ind w:left="720"/>
        <w:jc w:val="both"/>
      </w:pPr>
    </w:p>
    <w:p w14:paraId="425E94E4" w14:textId="77777777" w:rsidR="00DB45B0" w:rsidRPr="00DB45B0" w:rsidRDefault="00DB45B0" w:rsidP="00DB45B0">
      <w:pPr>
        <w:pStyle w:val="BodyText"/>
        <w:ind w:left="720"/>
        <w:jc w:val="both"/>
        <w:rPr>
          <w:u w:val="single"/>
        </w:rPr>
      </w:pPr>
      <w:r>
        <w:rPr>
          <w:u w:val="single"/>
        </w:rPr>
        <w:t>____________________________________________________________________</w:t>
      </w:r>
    </w:p>
    <w:p w14:paraId="4182B928" w14:textId="03314DC6" w:rsidR="00DB45B0" w:rsidRDefault="00DB45B0" w:rsidP="00DB45B0">
      <w:pPr>
        <w:pStyle w:val="BodyText"/>
        <w:jc w:val="right"/>
        <w:rPr>
          <w:bCs/>
        </w:rPr>
      </w:pPr>
      <w:r>
        <w:rPr>
          <w:bCs/>
        </w:rPr>
        <w:t>2</w:t>
      </w:r>
      <w:r w:rsidR="00E52AA8">
        <w:rPr>
          <w:bCs/>
        </w:rPr>
        <w:t xml:space="preserve"> </w:t>
      </w:r>
      <w:r>
        <w:rPr>
          <w:bCs/>
        </w:rPr>
        <w:t>marks</w:t>
      </w:r>
    </w:p>
    <w:p w14:paraId="4F061490" w14:textId="2CBA7ABF" w:rsidR="00DB45B0" w:rsidRDefault="00DB45B0" w:rsidP="00F2342C">
      <w:pPr>
        <w:pStyle w:val="BodyText"/>
        <w:numPr>
          <w:ilvl w:val="0"/>
          <w:numId w:val="17"/>
        </w:numPr>
        <w:rPr>
          <w:bCs/>
        </w:rPr>
      </w:pPr>
      <w:r>
        <w:rPr>
          <w:bCs/>
        </w:rPr>
        <w:t xml:space="preserve">The </w:t>
      </w:r>
      <w:proofErr w:type="gramStart"/>
      <w:r>
        <w:rPr>
          <w:bCs/>
        </w:rPr>
        <w:t>displacement  when</w:t>
      </w:r>
      <w:proofErr w:type="gramEnd"/>
      <w:r>
        <w:rPr>
          <w:bCs/>
        </w:rPr>
        <w:t xml:space="preserve"> </w:t>
      </w:r>
      <w:r w:rsidRPr="00DB45B0">
        <w:rPr>
          <w:bCs/>
          <w:position w:val="-6"/>
        </w:rPr>
        <w:object w:dxaOrig="460" w:dyaOrig="279" w14:anchorId="1C43BA9B">
          <v:shape id="_x0000_i1072" type="#_x0000_t75" style="width:23.25pt;height:13.5pt" o:ole="">
            <v:imagedata r:id="rId124" o:title=""/>
          </v:shape>
          <o:OLEObject Type="Embed" ProgID="Equation.DSMT4" ShapeID="_x0000_i1072" DrawAspect="Content" ObjectID="_1542617282" r:id="rId125"/>
        </w:object>
      </w:r>
      <w:r w:rsidR="004D30C7">
        <w:rPr>
          <w:bCs/>
        </w:rPr>
        <w:t>.</w:t>
      </w:r>
    </w:p>
    <w:p w14:paraId="374FBAC5" w14:textId="77777777" w:rsidR="00DB45B0" w:rsidRDefault="00DB45B0" w:rsidP="00DB45B0">
      <w:pPr>
        <w:pStyle w:val="BodyText"/>
        <w:ind w:left="720"/>
        <w:jc w:val="both"/>
      </w:pPr>
    </w:p>
    <w:p w14:paraId="08BCE4F9" w14:textId="77777777" w:rsidR="00DB45B0" w:rsidRDefault="00DB45B0" w:rsidP="00DB45B0">
      <w:pPr>
        <w:pStyle w:val="BodyText"/>
        <w:ind w:left="720"/>
        <w:jc w:val="both"/>
      </w:pPr>
    </w:p>
    <w:p w14:paraId="51A8C9EC" w14:textId="77777777" w:rsidR="00DB45B0" w:rsidRDefault="00DB45B0" w:rsidP="00DB45B0">
      <w:pPr>
        <w:pStyle w:val="BodyText"/>
        <w:pBdr>
          <w:top w:val="single" w:sz="4" w:space="1" w:color="auto"/>
          <w:bottom w:val="single" w:sz="4" w:space="1" w:color="auto"/>
        </w:pBdr>
        <w:ind w:left="720"/>
        <w:jc w:val="both"/>
      </w:pPr>
    </w:p>
    <w:p w14:paraId="535735AE" w14:textId="77777777" w:rsidR="00DB45B0" w:rsidRDefault="00DB45B0" w:rsidP="00DB45B0">
      <w:pPr>
        <w:pStyle w:val="BodyText"/>
        <w:pBdr>
          <w:top w:val="single" w:sz="4" w:space="1" w:color="auto"/>
          <w:bottom w:val="single" w:sz="4" w:space="1" w:color="auto"/>
        </w:pBdr>
        <w:ind w:left="720"/>
        <w:jc w:val="both"/>
      </w:pPr>
    </w:p>
    <w:p w14:paraId="53B330F9" w14:textId="77777777" w:rsidR="00DB45B0" w:rsidRDefault="00DB45B0" w:rsidP="00DB45B0">
      <w:pPr>
        <w:pStyle w:val="BodyText"/>
        <w:ind w:left="720"/>
        <w:jc w:val="both"/>
      </w:pPr>
    </w:p>
    <w:p w14:paraId="6A119BD9" w14:textId="77777777" w:rsidR="005358A4" w:rsidRDefault="005358A4" w:rsidP="005358A4">
      <w:pPr>
        <w:pStyle w:val="BodyText"/>
        <w:ind w:left="720"/>
        <w:jc w:val="both"/>
      </w:pPr>
    </w:p>
    <w:p w14:paraId="4094B889" w14:textId="77777777" w:rsidR="005358A4" w:rsidRDefault="005358A4" w:rsidP="005358A4">
      <w:pPr>
        <w:pStyle w:val="BodyText"/>
        <w:pBdr>
          <w:top w:val="single" w:sz="4" w:space="1" w:color="auto"/>
          <w:bottom w:val="single" w:sz="4" w:space="1" w:color="auto"/>
        </w:pBdr>
        <w:ind w:left="720"/>
        <w:jc w:val="both"/>
      </w:pPr>
    </w:p>
    <w:p w14:paraId="24783E68" w14:textId="77777777" w:rsidR="005358A4" w:rsidRDefault="005358A4" w:rsidP="005358A4">
      <w:pPr>
        <w:pStyle w:val="BodyText"/>
        <w:pBdr>
          <w:top w:val="single" w:sz="4" w:space="1" w:color="auto"/>
          <w:bottom w:val="single" w:sz="4" w:space="1" w:color="auto"/>
        </w:pBdr>
        <w:ind w:left="720"/>
        <w:jc w:val="both"/>
      </w:pPr>
    </w:p>
    <w:p w14:paraId="6DBDED9A" w14:textId="77777777" w:rsidR="005358A4" w:rsidRDefault="005358A4" w:rsidP="00391BAC">
      <w:pPr>
        <w:pStyle w:val="BodyText"/>
        <w:jc w:val="right"/>
        <w:rPr>
          <w:bCs/>
        </w:rPr>
      </w:pPr>
    </w:p>
    <w:p w14:paraId="0FC4F1B5" w14:textId="274AFF4F" w:rsidR="00DB45B0" w:rsidRDefault="00391BAC" w:rsidP="00391BAC">
      <w:pPr>
        <w:pStyle w:val="BodyText"/>
        <w:jc w:val="right"/>
        <w:rPr>
          <w:bCs/>
        </w:rPr>
      </w:pPr>
      <w:r>
        <w:rPr>
          <w:bCs/>
        </w:rPr>
        <w:t>3</w:t>
      </w:r>
      <w:r w:rsidR="00E52AA8">
        <w:rPr>
          <w:bCs/>
        </w:rPr>
        <w:t xml:space="preserve"> </w:t>
      </w:r>
      <w:r>
        <w:rPr>
          <w:bCs/>
        </w:rPr>
        <w:t>marks</w:t>
      </w:r>
    </w:p>
    <w:p w14:paraId="11795465" w14:textId="0903C53C" w:rsidR="00DB45B0" w:rsidRDefault="00DB45B0" w:rsidP="00F2342C">
      <w:pPr>
        <w:pStyle w:val="BodyText"/>
        <w:numPr>
          <w:ilvl w:val="0"/>
          <w:numId w:val="17"/>
        </w:numPr>
        <w:rPr>
          <w:bCs/>
        </w:rPr>
      </w:pPr>
      <w:r>
        <w:rPr>
          <w:bCs/>
        </w:rPr>
        <w:t>The distance travelled in the third second</w:t>
      </w:r>
      <w:r w:rsidR="004D30C7">
        <w:rPr>
          <w:bCs/>
        </w:rPr>
        <w:t>.</w:t>
      </w:r>
    </w:p>
    <w:p w14:paraId="76A75D89" w14:textId="77777777" w:rsidR="00DB45B0" w:rsidRDefault="00DB45B0" w:rsidP="00DB45B0">
      <w:pPr>
        <w:pStyle w:val="BodyText"/>
        <w:ind w:left="720"/>
        <w:jc w:val="both"/>
      </w:pPr>
    </w:p>
    <w:p w14:paraId="0DBC4F7A" w14:textId="77777777" w:rsidR="00DB45B0" w:rsidRDefault="00DB45B0" w:rsidP="00DB45B0">
      <w:pPr>
        <w:pStyle w:val="BodyText"/>
        <w:ind w:left="720"/>
        <w:jc w:val="both"/>
      </w:pPr>
    </w:p>
    <w:p w14:paraId="0C41B4CB" w14:textId="77777777" w:rsidR="00DB45B0" w:rsidRDefault="00DB45B0" w:rsidP="00DB45B0">
      <w:pPr>
        <w:pStyle w:val="BodyText"/>
        <w:pBdr>
          <w:top w:val="single" w:sz="4" w:space="1" w:color="auto"/>
          <w:bottom w:val="single" w:sz="4" w:space="1" w:color="auto"/>
        </w:pBdr>
        <w:ind w:left="720"/>
        <w:jc w:val="both"/>
      </w:pPr>
    </w:p>
    <w:p w14:paraId="4FC18F6F" w14:textId="77777777" w:rsidR="00DB45B0" w:rsidRDefault="00DB45B0" w:rsidP="00DB45B0">
      <w:pPr>
        <w:pStyle w:val="BodyText"/>
        <w:pBdr>
          <w:top w:val="single" w:sz="4" w:space="1" w:color="auto"/>
          <w:bottom w:val="single" w:sz="4" w:space="1" w:color="auto"/>
        </w:pBdr>
        <w:ind w:left="720"/>
        <w:jc w:val="both"/>
      </w:pPr>
    </w:p>
    <w:p w14:paraId="4FA87E4C" w14:textId="77777777" w:rsidR="00DB45B0" w:rsidRDefault="00DB45B0" w:rsidP="00DB45B0">
      <w:pPr>
        <w:pStyle w:val="BodyText"/>
        <w:ind w:left="720"/>
        <w:jc w:val="both"/>
      </w:pPr>
    </w:p>
    <w:p w14:paraId="0E0215CF" w14:textId="77777777" w:rsidR="00DB45B0" w:rsidRDefault="00DB45B0" w:rsidP="00DB45B0">
      <w:pPr>
        <w:pStyle w:val="BodyText"/>
        <w:ind w:left="720"/>
        <w:jc w:val="both"/>
      </w:pPr>
    </w:p>
    <w:p w14:paraId="010B64C5" w14:textId="77777777" w:rsidR="00DB45B0" w:rsidRDefault="00DB45B0" w:rsidP="00DB45B0">
      <w:pPr>
        <w:pStyle w:val="BodyText"/>
        <w:pBdr>
          <w:top w:val="single" w:sz="4" w:space="1" w:color="auto"/>
        </w:pBdr>
        <w:ind w:left="720"/>
        <w:jc w:val="both"/>
      </w:pPr>
    </w:p>
    <w:p w14:paraId="2D258061" w14:textId="77777777" w:rsidR="00DB45B0" w:rsidRDefault="00DB45B0" w:rsidP="00DB45B0">
      <w:pPr>
        <w:pStyle w:val="BodyText"/>
        <w:pBdr>
          <w:top w:val="single" w:sz="4" w:space="1" w:color="auto"/>
        </w:pBdr>
        <w:ind w:left="720"/>
        <w:jc w:val="both"/>
      </w:pPr>
    </w:p>
    <w:p w14:paraId="12BAE687" w14:textId="77777777" w:rsidR="00DB45B0" w:rsidRDefault="00DB45B0" w:rsidP="00DB45B0">
      <w:pPr>
        <w:pStyle w:val="BodyText"/>
        <w:pBdr>
          <w:top w:val="single" w:sz="4" w:space="1" w:color="auto"/>
          <w:bottom w:val="single" w:sz="4" w:space="1" w:color="auto"/>
        </w:pBdr>
        <w:ind w:left="720"/>
        <w:jc w:val="both"/>
      </w:pPr>
    </w:p>
    <w:p w14:paraId="272A8D7E" w14:textId="77777777" w:rsidR="00DB45B0" w:rsidRDefault="00DB45B0" w:rsidP="00DB45B0">
      <w:pPr>
        <w:pStyle w:val="BodyText"/>
        <w:pBdr>
          <w:top w:val="single" w:sz="4" w:space="1" w:color="auto"/>
          <w:bottom w:val="single" w:sz="4" w:space="1" w:color="auto"/>
        </w:pBdr>
        <w:ind w:left="720"/>
        <w:jc w:val="both"/>
      </w:pPr>
    </w:p>
    <w:p w14:paraId="2682DEB3" w14:textId="198891B8" w:rsidR="00DB45B0" w:rsidRDefault="00391BAC" w:rsidP="00391BAC">
      <w:pPr>
        <w:pStyle w:val="BodyText"/>
        <w:jc w:val="right"/>
        <w:rPr>
          <w:bCs/>
        </w:rPr>
      </w:pPr>
      <w:r>
        <w:rPr>
          <w:bCs/>
        </w:rPr>
        <w:t>3</w:t>
      </w:r>
      <w:r w:rsidR="00E52AA8">
        <w:rPr>
          <w:bCs/>
        </w:rPr>
        <w:t xml:space="preserve"> </w:t>
      </w:r>
      <w:r>
        <w:rPr>
          <w:bCs/>
        </w:rPr>
        <w:t>marks</w:t>
      </w:r>
    </w:p>
    <w:p w14:paraId="05A6328A" w14:textId="5723DCFC" w:rsidR="00DB45B0" w:rsidRDefault="00DB45B0" w:rsidP="00F2342C">
      <w:pPr>
        <w:pStyle w:val="BodyText"/>
        <w:numPr>
          <w:ilvl w:val="0"/>
          <w:numId w:val="17"/>
        </w:numPr>
        <w:rPr>
          <w:bCs/>
        </w:rPr>
      </w:pPr>
      <w:r>
        <w:rPr>
          <w:bCs/>
        </w:rPr>
        <w:t>The position and acceleration when the particle is momentarily at rest</w:t>
      </w:r>
      <w:r w:rsidR="00E52AA8">
        <w:rPr>
          <w:bCs/>
        </w:rPr>
        <w:t>.</w:t>
      </w:r>
    </w:p>
    <w:p w14:paraId="53ED8820" w14:textId="77777777" w:rsidR="00DB45B0" w:rsidRDefault="00DB45B0" w:rsidP="00DB45B0">
      <w:pPr>
        <w:pStyle w:val="BodyText"/>
        <w:ind w:left="720"/>
        <w:jc w:val="both"/>
      </w:pPr>
    </w:p>
    <w:p w14:paraId="5A8C075B" w14:textId="77777777" w:rsidR="00DB45B0" w:rsidRDefault="00DB45B0" w:rsidP="00DB45B0">
      <w:pPr>
        <w:pStyle w:val="BodyText"/>
        <w:ind w:left="720"/>
        <w:jc w:val="both"/>
      </w:pPr>
    </w:p>
    <w:p w14:paraId="49031A68" w14:textId="77777777" w:rsidR="00DB45B0" w:rsidRDefault="00DB45B0" w:rsidP="00DB45B0">
      <w:pPr>
        <w:pStyle w:val="BodyText"/>
        <w:pBdr>
          <w:top w:val="single" w:sz="4" w:space="1" w:color="auto"/>
          <w:bottom w:val="single" w:sz="4" w:space="1" w:color="auto"/>
        </w:pBdr>
        <w:ind w:left="720"/>
        <w:jc w:val="both"/>
      </w:pPr>
    </w:p>
    <w:p w14:paraId="1718D449" w14:textId="77777777" w:rsidR="00DB45B0" w:rsidRDefault="00DB45B0" w:rsidP="00DB45B0">
      <w:pPr>
        <w:pStyle w:val="BodyText"/>
        <w:pBdr>
          <w:top w:val="single" w:sz="4" w:space="1" w:color="auto"/>
          <w:bottom w:val="single" w:sz="4" w:space="1" w:color="auto"/>
        </w:pBdr>
        <w:ind w:left="720"/>
        <w:jc w:val="both"/>
      </w:pPr>
    </w:p>
    <w:p w14:paraId="2E94B974" w14:textId="77777777" w:rsidR="00DB45B0" w:rsidRDefault="00DB45B0" w:rsidP="00DB45B0">
      <w:pPr>
        <w:pStyle w:val="BodyText"/>
        <w:ind w:left="720"/>
        <w:jc w:val="both"/>
      </w:pPr>
    </w:p>
    <w:p w14:paraId="1A9B752E" w14:textId="77777777" w:rsidR="00DB45B0" w:rsidRDefault="00DB45B0" w:rsidP="00DB45B0">
      <w:pPr>
        <w:pStyle w:val="BodyText"/>
        <w:ind w:left="720"/>
        <w:jc w:val="both"/>
      </w:pPr>
    </w:p>
    <w:p w14:paraId="58EB179D" w14:textId="77777777" w:rsidR="00DB45B0" w:rsidRDefault="00DB45B0" w:rsidP="00DB45B0">
      <w:pPr>
        <w:pStyle w:val="BodyText"/>
        <w:pBdr>
          <w:top w:val="single" w:sz="4" w:space="1" w:color="auto"/>
        </w:pBdr>
        <w:ind w:left="720"/>
        <w:jc w:val="both"/>
      </w:pPr>
    </w:p>
    <w:p w14:paraId="4DF5BAD3" w14:textId="77777777" w:rsidR="00DB45B0" w:rsidRDefault="00DB45B0" w:rsidP="00DB45B0">
      <w:pPr>
        <w:pStyle w:val="BodyText"/>
        <w:pBdr>
          <w:top w:val="single" w:sz="4" w:space="1" w:color="auto"/>
        </w:pBdr>
        <w:ind w:left="720"/>
        <w:jc w:val="both"/>
      </w:pPr>
    </w:p>
    <w:p w14:paraId="670D13DB" w14:textId="77777777" w:rsidR="00DB45B0" w:rsidRDefault="00DB45B0" w:rsidP="00DB45B0">
      <w:pPr>
        <w:pStyle w:val="BodyText"/>
        <w:pBdr>
          <w:top w:val="single" w:sz="4" w:space="1" w:color="auto"/>
          <w:bottom w:val="single" w:sz="4" w:space="1" w:color="auto"/>
        </w:pBdr>
        <w:ind w:left="720"/>
        <w:jc w:val="both"/>
      </w:pPr>
    </w:p>
    <w:p w14:paraId="7BBFA547" w14:textId="77777777" w:rsidR="00DB45B0" w:rsidRDefault="00DB45B0" w:rsidP="00DB45B0">
      <w:pPr>
        <w:pStyle w:val="BodyText"/>
        <w:pBdr>
          <w:top w:val="single" w:sz="4" w:space="1" w:color="auto"/>
          <w:bottom w:val="single" w:sz="4" w:space="1" w:color="auto"/>
        </w:pBdr>
        <w:ind w:left="720"/>
        <w:jc w:val="both"/>
      </w:pPr>
    </w:p>
    <w:p w14:paraId="02348424" w14:textId="77777777" w:rsidR="00DB45B0" w:rsidRDefault="00DB45B0" w:rsidP="00821D74">
      <w:pPr>
        <w:pStyle w:val="BodyText"/>
        <w:rPr>
          <w:bCs/>
        </w:rPr>
      </w:pPr>
    </w:p>
    <w:p w14:paraId="33BE098F" w14:textId="0915847E" w:rsidR="00DB45B0" w:rsidRDefault="00E52AA8" w:rsidP="00391BAC">
      <w:pPr>
        <w:pStyle w:val="BodyText"/>
        <w:jc w:val="right"/>
        <w:rPr>
          <w:bCs/>
        </w:rPr>
      </w:pPr>
      <w:r>
        <w:rPr>
          <w:bCs/>
        </w:rPr>
        <w:t xml:space="preserve">4 </w:t>
      </w:r>
      <w:r w:rsidR="00391BAC">
        <w:rPr>
          <w:bCs/>
        </w:rPr>
        <w:t>marks</w:t>
      </w:r>
    </w:p>
    <w:p w14:paraId="2E42C9BE" w14:textId="022DEDFB" w:rsidR="00821D74" w:rsidRPr="00B25FD0" w:rsidRDefault="00391BAC">
      <w:pPr>
        <w:pStyle w:val="BodyText"/>
        <w:jc w:val="both"/>
      </w:pPr>
      <w:r>
        <w:rPr>
          <w:b/>
        </w:rPr>
        <w:lastRenderedPageBreak/>
        <w:t>Question 2</w:t>
      </w:r>
      <w:r w:rsidR="00B25FD0">
        <w:rPr>
          <w:b/>
        </w:rPr>
        <w:t xml:space="preserve"> </w:t>
      </w:r>
      <w:r w:rsidR="00AC177D">
        <w:t>(14</w:t>
      </w:r>
      <w:r w:rsidR="00F4383B">
        <w:t xml:space="preserve"> m</w:t>
      </w:r>
      <w:r w:rsidR="00B25FD0">
        <w:t>arks)</w:t>
      </w:r>
    </w:p>
    <w:p w14:paraId="39488428" w14:textId="04A173B7" w:rsidR="006A50AF" w:rsidRDefault="00224504" w:rsidP="00B95CC6">
      <w:pPr>
        <w:pStyle w:val="BodyText"/>
        <w:ind w:right="440"/>
      </w:pPr>
      <w:r>
        <w:t>A group of students at Stanford</w:t>
      </w:r>
      <w:r w:rsidR="00B95CC6">
        <w:t xml:space="preserve"> College were surveyed. They were asked which of the following products: books (B), music (M) or films (F), they downloaded from the internet.</w:t>
      </w:r>
    </w:p>
    <w:p w14:paraId="0AFDE496" w14:textId="77777777" w:rsidR="00B95CC6" w:rsidRDefault="00B95CC6" w:rsidP="00B95CC6">
      <w:pPr>
        <w:pStyle w:val="BodyText"/>
        <w:ind w:right="440"/>
      </w:pPr>
    </w:p>
    <w:p w14:paraId="5D05E7C4" w14:textId="7E9DADEB" w:rsidR="00B95CC6" w:rsidRDefault="00B95CC6" w:rsidP="00B95CC6">
      <w:pPr>
        <w:pStyle w:val="BodyText"/>
        <w:ind w:right="440"/>
      </w:pPr>
      <w:r>
        <w:t>The following results were obtained:</w:t>
      </w:r>
    </w:p>
    <w:p w14:paraId="46993547" w14:textId="77777777" w:rsidR="00B95CC6" w:rsidRDefault="00B95CC6" w:rsidP="00B95CC6">
      <w:pPr>
        <w:pStyle w:val="BodyText"/>
        <w:ind w:right="440"/>
      </w:pPr>
    </w:p>
    <w:p w14:paraId="02261B5E" w14:textId="643F876B" w:rsidR="00B95CC6" w:rsidRDefault="00B95CC6" w:rsidP="00B95CC6">
      <w:pPr>
        <w:pStyle w:val="BodyText"/>
        <w:ind w:right="440"/>
      </w:pPr>
      <w:r>
        <w:t>100 students downloaded music;</w:t>
      </w:r>
    </w:p>
    <w:p w14:paraId="0AF49688" w14:textId="5DAAE2B8" w:rsidR="00B95CC6" w:rsidRDefault="00B95CC6" w:rsidP="00B95CC6">
      <w:pPr>
        <w:pStyle w:val="BodyText"/>
        <w:ind w:right="440"/>
      </w:pPr>
      <w:r>
        <w:t>95 students downloaded films;</w:t>
      </w:r>
    </w:p>
    <w:p w14:paraId="7FC89C09" w14:textId="61AA6230" w:rsidR="00B95CC6" w:rsidRDefault="00B95CC6" w:rsidP="00B95CC6">
      <w:pPr>
        <w:pStyle w:val="BodyText"/>
        <w:ind w:right="440"/>
      </w:pPr>
      <w:r>
        <w:t>68 students downloaded films and music;</w:t>
      </w:r>
    </w:p>
    <w:p w14:paraId="4E16F463" w14:textId="05F0DAA1" w:rsidR="00B95CC6" w:rsidRDefault="00B95CC6" w:rsidP="00B95CC6">
      <w:pPr>
        <w:pStyle w:val="BodyText"/>
        <w:ind w:right="440"/>
      </w:pPr>
      <w:r>
        <w:t>52 students downloaded books and music;</w:t>
      </w:r>
    </w:p>
    <w:p w14:paraId="6085BEAD" w14:textId="0D7C22BA" w:rsidR="00B95CC6" w:rsidRDefault="00B95CC6" w:rsidP="00B95CC6">
      <w:pPr>
        <w:pStyle w:val="BodyText"/>
        <w:ind w:right="440"/>
      </w:pPr>
      <w:r>
        <w:t>50 students downloaded films and books;</w:t>
      </w:r>
    </w:p>
    <w:p w14:paraId="03FFF58F" w14:textId="1B22B505" w:rsidR="00B95CC6" w:rsidRDefault="00B95CC6" w:rsidP="00B95CC6">
      <w:pPr>
        <w:pStyle w:val="BodyText"/>
        <w:ind w:right="440"/>
      </w:pPr>
      <w:r>
        <w:t>40 students downloaded all three products;</w:t>
      </w:r>
    </w:p>
    <w:p w14:paraId="6E4D00C0" w14:textId="072B45CA" w:rsidR="00B95CC6" w:rsidRDefault="00B95CC6" w:rsidP="00B95CC6">
      <w:pPr>
        <w:pStyle w:val="BodyText"/>
        <w:ind w:right="440"/>
      </w:pPr>
      <w:r>
        <w:t xml:space="preserve">8 students downloaded books </w:t>
      </w:r>
      <w:r w:rsidRPr="00B95CC6">
        <w:rPr>
          <w:b/>
        </w:rPr>
        <w:t>only</w:t>
      </w:r>
      <w:r>
        <w:t>;</w:t>
      </w:r>
    </w:p>
    <w:p w14:paraId="1D87509E" w14:textId="692DA6F6" w:rsidR="00B95CC6" w:rsidRDefault="00B95CC6" w:rsidP="00B95CC6">
      <w:pPr>
        <w:pStyle w:val="BodyText"/>
        <w:ind w:right="440"/>
      </w:pPr>
      <w:r>
        <w:t>25 students downloaded none of the three products.</w:t>
      </w:r>
    </w:p>
    <w:p w14:paraId="22210E48" w14:textId="77777777" w:rsidR="00B95CC6" w:rsidRDefault="00B95CC6" w:rsidP="00B95CC6">
      <w:pPr>
        <w:pStyle w:val="BodyText"/>
        <w:ind w:right="440"/>
      </w:pPr>
    </w:p>
    <w:p w14:paraId="176B1E29" w14:textId="77777777" w:rsidR="00B95CC6" w:rsidRDefault="00B95CC6" w:rsidP="00B95CC6">
      <w:pPr>
        <w:pStyle w:val="BodyText"/>
        <w:ind w:right="440"/>
      </w:pPr>
    </w:p>
    <w:p w14:paraId="0370C8DD" w14:textId="2F5E89DE" w:rsidR="00B95CC6" w:rsidRDefault="00B95CC6" w:rsidP="00F2342C">
      <w:pPr>
        <w:pStyle w:val="BodyText"/>
        <w:numPr>
          <w:ilvl w:val="0"/>
          <w:numId w:val="18"/>
        </w:numPr>
        <w:ind w:right="440"/>
      </w:pPr>
      <w:r>
        <w:t>Use the above information to complete a Venn diagram.</w:t>
      </w:r>
    </w:p>
    <w:p w14:paraId="615F675D" w14:textId="77777777" w:rsidR="00AC177D" w:rsidRDefault="00AC177D" w:rsidP="00AC177D">
      <w:pPr>
        <w:pStyle w:val="BodyText"/>
        <w:ind w:right="440"/>
      </w:pPr>
    </w:p>
    <w:p w14:paraId="240D4556" w14:textId="2F24516E" w:rsidR="00AC177D" w:rsidRDefault="002F005F" w:rsidP="00AC177D">
      <w:pPr>
        <w:pStyle w:val="BodyText"/>
        <w:ind w:right="440"/>
      </w:pPr>
      <w:r>
        <w:rPr>
          <w:noProof/>
          <w:lang w:eastAsia="en-AU"/>
        </w:rPr>
        <w:object w:dxaOrig="1440" w:dyaOrig="1440" w14:anchorId="7521B5DD">
          <v:shape id="_x0000_s1106" type="#_x0000_t75" style="position:absolute;margin-left:0;margin-top:0;width:272.65pt;height:258.45pt;z-index:251672064;mso-position-horizontal-relative:text;mso-position-vertical-relative:text">
            <v:imagedata r:id="rId126" o:title=""/>
          </v:shape>
          <o:OLEObject Type="Embed" ProgID="FXDraw.Graphic" ShapeID="_x0000_s1106" DrawAspect="Content" ObjectID="_1542617299" r:id="rId127"/>
        </w:object>
      </w:r>
    </w:p>
    <w:p w14:paraId="73721D20" w14:textId="77777777" w:rsidR="009C213A" w:rsidRDefault="009C213A" w:rsidP="00AC177D">
      <w:pPr>
        <w:pStyle w:val="BodyText"/>
        <w:ind w:right="440"/>
      </w:pPr>
    </w:p>
    <w:p w14:paraId="7BD4508E" w14:textId="77777777" w:rsidR="009C213A" w:rsidRDefault="009C213A" w:rsidP="00AC177D">
      <w:pPr>
        <w:pStyle w:val="BodyText"/>
        <w:ind w:right="440"/>
      </w:pPr>
    </w:p>
    <w:p w14:paraId="1B234236" w14:textId="77777777" w:rsidR="009C213A" w:rsidRDefault="009C213A" w:rsidP="00AC177D">
      <w:pPr>
        <w:pStyle w:val="BodyText"/>
        <w:ind w:right="440"/>
      </w:pPr>
    </w:p>
    <w:p w14:paraId="32AFD760" w14:textId="77777777" w:rsidR="009C213A" w:rsidRDefault="009C213A" w:rsidP="00AC177D">
      <w:pPr>
        <w:pStyle w:val="BodyText"/>
        <w:ind w:right="440"/>
      </w:pPr>
    </w:p>
    <w:p w14:paraId="1EE65BD6" w14:textId="77777777" w:rsidR="009C213A" w:rsidRDefault="009C213A" w:rsidP="00AC177D">
      <w:pPr>
        <w:pStyle w:val="BodyText"/>
        <w:ind w:right="440"/>
      </w:pPr>
    </w:p>
    <w:p w14:paraId="065DF20B" w14:textId="77777777" w:rsidR="009C213A" w:rsidRDefault="009C213A" w:rsidP="00AC177D">
      <w:pPr>
        <w:pStyle w:val="BodyText"/>
        <w:ind w:right="440"/>
      </w:pPr>
    </w:p>
    <w:p w14:paraId="5D1B468B" w14:textId="77777777" w:rsidR="009C213A" w:rsidRDefault="009C213A" w:rsidP="00AC177D">
      <w:pPr>
        <w:pStyle w:val="BodyText"/>
        <w:ind w:right="440"/>
      </w:pPr>
    </w:p>
    <w:p w14:paraId="7A6E2553" w14:textId="77777777" w:rsidR="009C213A" w:rsidRDefault="009C213A" w:rsidP="00AC177D">
      <w:pPr>
        <w:pStyle w:val="BodyText"/>
        <w:ind w:right="440"/>
      </w:pPr>
    </w:p>
    <w:p w14:paraId="6E9AD164" w14:textId="77777777" w:rsidR="009C213A" w:rsidRDefault="009C213A" w:rsidP="00AC177D">
      <w:pPr>
        <w:pStyle w:val="BodyText"/>
        <w:ind w:right="440"/>
      </w:pPr>
    </w:p>
    <w:p w14:paraId="445FED6D" w14:textId="77777777" w:rsidR="009C213A" w:rsidRDefault="009C213A" w:rsidP="00AC177D">
      <w:pPr>
        <w:pStyle w:val="BodyText"/>
        <w:ind w:right="440"/>
      </w:pPr>
    </w:p>
    <w:p w14:paraId="2C29C158" w14:textId="77777777" w:rsidR="00AC177D" w:rsidRDefault="00AC177D" w:rsidP="00AC177D">
      <w:pPr>
        <w:pStyle w:val="BodyText"/>
        <w:ind w:right="440"/>
      </w:pPr>
    </w:p>
    <w:p w14:paraId="58EB2349" w14:textId="77777777" w:rsidR="00AC177D" w:rsidRDefault="00AC177D" w:rsidP="00AC177D">
      <w:pPr>
        <w:pStyle w:val="BodyText"/>
        <w:ind w:right="440"/>
      </w:pPr>
    </w:p>
    <w:p w14:paraId="4FB58AF3" w14:textId="77777777" w:rsidR="00AC177D" w:rsidRDefault="00AC177D" w:rsidP="00AC177D">
      <w:pPr>
        <w:pStyle w:val="BodyText"/>
        <w:ind w:right="440"/>
      </w:pPr>
    </w:p>
    <w:p w14:paraId="02A0678B" w14:textId="77777777" w:rsidR="00AC177D" w:rsidRDefault="00AC177D" w:rsidP="00AC177D">
      <w:pPr>
        <w:pStyle w:val="BodyText"/>
        <w:ind w:right="440"/>
      </w:pPr>
    </w:p>
    <w:p w14:paraId="5EB0FC1D" w14:textId="77777777" w:rsidR="00AC177D" w:rsidRDefault="00AC177D" w:rsidP="00AC177D">
      <w:pPr>
        <w:pStyle w:val="BodyText"/>
        <w:ind w:right="440"/>
      </w:pPr>
    </w:p>
    <w:p w14:paraId="46C4BC5A" w14:textId="77777777" w:rsidR="00AC177D" w:rsidRDefault="00AC177D" w:rsidP="00AC177D">
      <w:pPr>
        <w:pStyle w:val="BodyText"/>
        <w:ind w:right="440"/>
      </w:pPr>
    </w:p>
    <w:p w14:paraId="047AB50C" w14:textId="77777777" w:rsidR="00AC177D" w:rsidRDefault="00AC177D" w:rsidP="00AC177D">
      <w:pPr>
        <w:pStyle w:val="BodyText"/>
        <w:ind w:right="440"/>
      </w:pPr>
    </w:p>
    <w:p w14:paraId="7280337F" w14:textId="77777777" w:rsidR="00AC177D" w:rsidRDefault="00AC177D" w:rsidP="00AC177D">
      <w:pPr>
        <w:pStyle w:val="BodyText"/>
        <w:ind w:right="440"/>
      </w:pPr>
    </w:p>
    <w:p w14:paraId="3B447A6F" w14:textId="77777777" w:rsidR="00AC177D" w:rsidRDefault="00AC177D" w:rsidP="00AC177D">
      <w:pPr>
        <w:pStyle w:val="BodyText"/>
        <w:ind w:right="440"/>
      </w:pPr>
    </w:p>
    <w:p w14:paraId="4D19D25C" w14:textId="77777777" w:rsidR="00AC177D" w:rsidRDefault="00AC177D" w:rsidP="00AC177D">
      <w:pPr>
        <w:pStyle w:val="BodyText"/>
        <w:ind w:right="440"/>
      </w:pPr>
    </w:p>
    <w:p w14:paraId="2E82A333" w14:textId="177D766B" w:rsidR="00AC177D" w:rsidRDefault="009C213A" w:rsidP="009C213A">
      <w:pPr>
        <w:pStyle w:val="BodyText"/>
        <w:ind w:right="440"/>
        <w:jc w:val="right"/>
      </w:pPr>
      <w:r>
        <w:t>4 marks</w:t>
      </w:r>
    </w:p>
    <w:p w14:paraId="4334A177" w14:textId="77777777" w:rsidR="009C213A" w:rsidRDefault="009C213A" w:rsidP="009C213A">
      <w:pPr>
        <w:pStyle w:val="BodyText"/>
        <w:ind w:right="440"/>
        <w:jc w:val="right"/>
      </w:pPr>
    </w:p>
    <w:p w14:paraId="7402ED82" w14:textId="01FBBA67" w:rsidR="00B95CC6" w:rsidRDefault="00B95CC6" w:rsidP="00F2342C">
      <w:pPr>
        <w:pStyle w:val="BodyText"/>
        <w:numPr>
          <w:ilvl w:val="0"/>
          <w:numId w:val="18"/>
        </w:numPr>
        <w:ind w:right="440"/>
      </w:pPr>
      <w:r>
        <w:t>Calculate the number of students who were surveyed.</w:t>
      </w:r>
    </w:p>
    <w:p w14:paraId="55232DB8" w14:textId="77777777" w:rsidR="009C213A" w:rsidRDefault="009C213A" w:rsidP="009C213A">
      <w:pPr>
        <w:pStyle w:val="BodyText"/>
        <w:ind w:right="440"/>
      </w:pPr>
    </w:p>
    <w:p w14:paraId="2701830B" w14:textId="77777777" w:rsidR="009C213A" w:rsidRDefault="009C213A" w:rsidP="009C213A">
      <w:pPr>
        <w:pStyle w:val="BodyText"/>
        <w:jc w:val="both"/>
      </w:pPr>
    </w:p>
    <w:p w14:paraId="000CFDF7" w14:textId="77777777" w:rsidR="009C213A" w:rsidRDefault="009C213A" w:rsidP="009C213A">
      <w:pPr>
        <w:pStyle w:val="BodyText"/>
        <w:pBdr>
          <w:top w:val="single" w:sz="4" w:space="1" w:color="auto"/>
          <w:bottom w:val="single" w:sz="4" w:space="1" w:color="auto"/>
        </w:pBdr>
        <w:ind w:left="720"/>
        <w:jc w:val="both"/>
      </w:pPr>
    </w:p>
    <w:p w14:paraId="0D778C5B" w14:textId="77777777" w:rsidR="009C213A" w:rsidRDefault="009C213A" w:rsidP="009C213A">
      <w:pPr>
        <w:pStyle w:val="BodyText"/>
        <w:pBdr>
          <w:top w:val="single" w:sz="4" w:space="1" w:color="auto"/>
          <w:bottom w:val="single" w:sz="4" w:space="1" w:color="auto"/>
        </w:pBdr>
        <w:ind w:left="720"/>
        <w:jc w:val="both"/>
      </w:pPr>
    </w:p>
    <w:p w14:paraId="419DBD5E" w14:textId="77777777" w:rsidR="009C213A" w:rsidRDefault="009C213A" w:rsidP="009C213A">
      <w:pPr>
        <w:pStyle w:val="BodyText"/>
        <w:ind w:right="440"/>
      </w:pPr>
    </w:p>
    <w:p w14:paraId="5B768A9A" w14:textId="6DB00C69" w:rsidR="009C213A" w:rsidRDefault="009C213A" w:rsidP="009C213A">
      <w:pPr>
        <w:pStyle w:val="BodyText"/>
        <w:ind w:right="440"/>
        <w:jc w:val="right"/>
      </w:pPr>
      <w:r>
        <w:t>2 marks</w:t>
      </w:r>
    </w:p>
    <w:p w14:paraId="5A4478DE" w14:textId="77777777" w:rsidR="009C213A" w:rsidRDefault="009C213A" w:rsidP="009C213A">
      <w:pPr>
        <w:pStyle w:val="BodyText"/>
        <w:ind w:right="440"/>
        <w:jc w:val="right"/>
      </w:pPr>
    </w:p>
    <w:p w14:paraId="58DBC404" w14:textId="3E9FA8F2" w:rsidR="00B95CC6" w:rsidRDefault="00B95CC6" w:rsidP="00F2342C">
      <w:pPr>
        <w:pStyle w:val="BodyText"/>
        <w:numPr>
          <w:ilvl w:val="0"/>
          <w:numId w:val="18"/>
        </w:numPr>
        <w:ind w:right="440"/>
      </w:pPr>
      <w:r>
        <w:t xml:space="preserve">On your Venn diagram, shade the set </w:t>
      </w:r>
      <w:r w:rsidRPr="00B95CC6">
        <w:rPr>
          <w:position w:val="-14"/>
        </w:rPr>
        <w:object w:dxaOrig="1440" w:dyaOrig="400" w14:anchorId="0C34913C">
          <v:shape id="_x0000_i1073" type="#_x0000_t75" style="width:1in;height:20.25pt" o:ole="">
            <v:imagedata r:id="rId128" o:title=""/>
          </v:shape>
          <o:OLEObject Type="Embed" ProgID="Equation.DSMT4" ShapeID="_x0000_i1073" DrawAspect="Content" ObjectID="_1542617283" r:id="rId129"/>
        </w:object>
      </w:r>
      <w:r>
        <w:t xml:space="preserve"> </w:t>
      </w:r>
    </w:p>
    <w:p w14:paraId="15D90984" w14:textId="77777777" w:rsidR="009C213A" w:rsidRDefault="009C213A" w:rsidP="009C213A">
      <w:pPr>
        <w:pStyle w:val="BodyText"/>
        <w:ind w:right="440"/>
      </w:pPr>
    </w:p>
    <w:p w14:paraId="61365945" w14:textId="41E2BB80" w:rsidR="009C213A" w:rsidRDefault="009C213A" w:rsidP="009C213A">
      <w:pPr>
        <w:pStyle w:val="BodyText"/>
        <w:ind w:right="440"/>
        <w:jc w:val="right"/>
      </w:pPr>
      <w:r>
        <w:t>1 mark</w:t>
      </w:r>
    </w:p>
    <w:p w14:paraId="7D0B9F14" w14:textId="77777777" w:rsidR="009C213A" w:rsidRDefault="009C213A" w:rsidP="009C213A">
      <w:pPr>
        <w:pStyle w:val="BodyText"/>
        <w:ind w:right="440"/>
      </w:pPr>
    </w:p>
    <w:p w14:paraId="28113607" w14:textId="09A76B70" w:rsidR="00B95CC6" w:rsidRDefault="00B95CC6" w:rsidP="00F2342C">
      <w:pPr>
        <w:pStyle w:val="BodyText"/>
        <w:numPr>
          <w:ilvl w:val="0"/>
          <w:numId w:val="18"/>
        </w:numPr>
        <w:ind w:right="440"/>
      </w:pPr>
      <w:r>
        <w:lastRenderedPageBreak/>
        <w:t>A student who was surveyed is chosen at random. Find the probability that</w:t>
      </w:r>
    </w:p>
    <w:p w14:paraId="787A5F50" w14:textId="25D4F053" w:rsidR="00B95CC6" w:rsidRDefault="00B95CC6" w:rsidP="00F2342C">
      <w:pPr>
        <w:pStyle w:val="BodyText"/>
        <w:numPr>
          <w:ilvl w:val="0"/>
          <w:numId w:val="19"/>
        </w:numPr>
        <w:ind w:right="440"/>
      </w:pPr>
      <w:r>
        <w:t>the student downloaded music;</w:t>
      </w:r>
    </w:p>
    <w:p w14:paraId="48C57E8A" w14:textId="77777777" w:rsidR="009C213A" w:rsidRDefault="009C213A" w:rsidP="009C213A">
      <w:pPr>
        <w:pStyle w:val="BodyText"/>
        <w:ind w:right="440"/>
      </w:pPr>
    </w:p>
    <w:p w14:paraId="16C39F25" w14:textId="77777777" w:rsidR="009C213A" w:rsidRDefault="009C213A" w:rsidP="009C213A">
      <w:pPr>
        <w:pStyle w:val="BodyText"/>
        <w:jc w:val="both"/>
      </w:pPr>
    </w:p>
    <w:p w14:paraId="69BD1E63" w14:textId="77777777" w:rsidR="009C213A" w:rsidRDefault="009C213A" w:rsidP="009C213A">
      <w:pPr>
        <w:pStyle w:val="BodyText"/>
        <w:pBdr>
          <w:top w:val="single" w:sz="4" w:space="1" w:color="auto"/>
          <w:bottom w:val="single" w:sz="4" w:space="1" w:color="auto"/>
        </w:pBdr>
        <w:ind w:left="720"/>
        <w:jc w:val="both"/>
      </w:pPr>
    </w:p>
    <w:p w14:paraId="1743B4E7" w14:textId="77777777" w:rsidR="009C213A" w:rsidRDefault="009C213A" w:rsidP="009C213A">
      <w:pPr>
        <w:pStyle w:val="BodyText"/>
        <w:pBdr>
          <w:top w:val="single" w:sz="4" w:space="1" w:color="auto"/>
          <w:bottom w:val="single" w:sz="4" w:space="1" w:color="auto"/>
        </w:pBdr>
        <w:ind w:left="720"/>
        <w:jc w:val="both"/>
      </w:pPr>
    </w:p>
    <w:p w14:paraId="6104D7B5" w14:textId="77777777" w:rsidR="009C213A" w:rsidRDefault="009C213A" w:rsidP="009C213A">
      <w:pPr>
        <w:pStyle w:val="BodyText"/>
        <w:ind w:right="440"/>
      </w:pPr>
    </w:p>
    <w:p w14:paraId="11D4308B" w14:textId="77777777" w:rsidR="009C213A" w:rsidRDefault="009C213A" w:rsidP="009C213A">
      <w:pPr>
        <w:pStyle w:val="BodyText"/>
        <w:ind w:right="440"/>
      </w:pPr>
    </w:p>
    <w:p w14:paraId="14570CA8" w14:textId="77777777" w:rsidR="009C213A" w:rsidRDefault="009C213A" w:rsidP="009C213A">
      <w:pPr>
        <w:pStyle w:val="BodyText"/>
        <w:ind w:right="440"/>
      </w:pPr>
    </w:p>
    <w:p w14:paraId="14105B65" w14:textId="29ECE13D" w:rsidR="00B95CC6" w:rsidRDefault="00B95CC6" w:rsidP="00F2342C">
      <w:pPr>
        <w:pStyle w:val="BodyText"/>
        <w:numPr>
          <w:ilvl w:val="0"/>
          <w:numId w:val="19"/>
        </w:numPr>
        <w:ind w:right="440"/>
      </w:pPr>
      <w:r>
        <w:t>the student downloaded books, given that they have not downloaded films;</w:t>
      </w:r>
    </w:p>
    <w:p w14:paraId="6A8D396F" w14:textId="77777777" w:rsidR="009C213A" w:rsidRDefault="009C213A" w:rsidP="009C213A">
      <w:pPr>
        <w:pStyle w:val="BodyText"/>
        <w:ind w:right="440"/>
      </w:pPr>
    </w:p>
    <w:p w14:paraId="1B7FBBD7" w14:textId="77777777" w:rsidR="009C213A" w:rsidRDefault="009C213A" w:rsidP="009C213A">
      <w:pPr>
        <w:pStyle w:val="BodyText"/>
        <w:jc w:val="both"/>
      </w:pPr>
    </w:p>
    <w:p w14:paraId="0E55EA3F" w14:textId="77777777" w:rsidR="009C213A" w:rsidRDefault="009C213A" w:rsidP="009C213A">
      <w:pPr>
        <w:pStyle w:val="BodyText"/>
        <w:pBdr>
          <w:top w:val="single" w:sz="4" w:space="1" w:color="auto"/>
          <w:bottom w:val="single" w:sz="4" w:space="1" w:color="auto"/>
        </w:pBdr>
        <w:ind w:left="720"/>
        <w:jc w:val="both"/>
      </w:pPr>
    </w:p>
    <w:p w14:paraId="11081CC6" w14:textId="77777777" w:rsidR="009C213A" w:rsidRDefault="009C213A" w:rsidP="009C213A">
      <w:pPr>
        <w:pStyle w:val="BodyText"/>
        <w:pBdr>
          <w:top w:val="single" w:sz="4" w:space="1" w:color="auto"/>
          <w:bottom w:val="single" w:sz="4" w:space="1" w:color="auto"/>
        </w:pBdr>
        <w:ind w:left="720"/>
        <w:jc w:val="both"/>
      </w:pPr>
    </w:p>
    <w:p w14:paraId="46E13E33" w14:textId="77777777" w:rsidR="009C213A" w:rsidRDefault="009C213A" w:rsidP="009C213A">
      <w:pPr>
        <w:pStyle w:val="BodyText"/>
        <w:ind w:right="440"/>
      </w:pPr>
    </w:p>
    <w:p w14:paraId="4A1C136D" w14:textId="77777777" w:rsidR="009C213A" w:rsidRDefault="009C213A" w:rsidP="009C213A">
      <w:pPr>
        <w:pStyle w:val="BodyText"/>
        <w:ind w:right="440"/>
      </w:pPr>
    </w:p>
    <w:p w14:paraId="322221D4" w14:textId="77777777" w:rsidR="009C213A" w:rsidRDefault="009C213A" w:rsidP="009C213A">
      <w:pPr>
        <w:pStyle w:val="BodyText"/>
        <w:ind w:right="440"/>
      </w:pPr>
    </w:p>
    <w:p w14:paraId="627884B3" w14:textId="77777777" w:rsidR="009C213A" w:rsidRDefault="009C213A" w:rsidP="009C213A">
      <w:pPr>
        <w:pStyle w:val="BodyText"/>
        <w:ind w:right="440"/>
      </w:pPr>
    </w:p>
    <w:p w14:paraId="4A73113A" w14:textId="3C3E06B1" w:rsidR="00B95CC6" w:rsidRDefault="00B95CC6" w:rsidP="00F2342C">
      <w:pPr>
        <w:pStyle w:val="BodyText"/>
        <w:numPr>
          <w:ilvl w:val="0"/>
          <w:numId w:val="19"/>
        </w:numPr>
        <w:ind w:right="440"/>
      </w:pPr>
      <w:proofErr w:type="gramStart"/>
      <w:r>
        <w:t>the</w:t>
      </w:r>
      <w:proofErr w:type="gramEnd"/>
      <w:r>
        <w:t xml:space="preserve"> student downloaded at least two of the products.</w:t>
      </w:r>
    </w:p>
    <w:p w14:paraId="4487BA31" w14:textId="77777777" w:rsidR="009C213A" w:rsidRDefault="009C213A" w:rsidP="009C213A">
      <w:pPr>
        <w:pStyle w:val="BodyText"/>
        <w:ind w:right="440"/>
      </w:pPr>
    </w:p>
    <w:p w14:paraId="06BB62E4" w14:textId="77777777" w:rsidR="009C213A" w:rsidRDefault="009C213A" w:rsidP="009C213A">
      <w:pPr>
        <w:pStyle w:val="BodyText"/>
        <w:jc w:val="both"/>
      </w:pPr>
    </w:p>
    <w:p w14:paraId="5DCD8989" w14:textId="77777777" w:rsidR="009C213A" w:rsidRDefault="009C213A" w:rsidP="009C213A">
      <w:pPr>
        <w:pStyle w:val="BodyText"/>
        <w:pBdr>
          <w:top w:val="single" w:sz="4" w:space="1" w:color="auto"/>
          <w:bottom w:val="single" w:sz="4" w:space="1" w:color="auto"/>
        </w:pBdr>
        <w:ind w:left="720"/>
        <w:jc w:val="both"/>
      </w:pPr>
    </w:p>
    <w:p w14:paraId="31223C44" w14:textId="77777777" w:rsidR="009C213A" w:rsidRDefault="009C213A" w:rsidP="009C213A">
      <w:pPr>
        <w:pStyle w:val="BodyText"/>
        <w:pBdr>
          <w:top w:val="single" w:sz="4" w:space="1" w:color="auto"/>
          <w:bottom w:val="single" w:sz="4" w:space="1" w:color="auto"/>
        </w:pBdr>
        <w:ind w:left="720"/>
        <w:jc w:val="both"/>
      </w:pPr>
    </w:p>
    <w:p w14:paraId="7F44A002" w14:textId="77777777" w:rsidR="009C213A" w:rsidRDefault="009C213A" w:rsidP="009C213A">
      <w:pPr>
        <w:pStyle w:val="BodyText"/>
        <w:ind w:right="440"/>
      </w:pPr>
    </w:p>
    <w:p w14:paraId="25FECA9C" w14:textId="77777777" w:rsidR="009C213A" w:rsidRDefault="009C213A" w:rsidP="009C213A">
      <w:pPr>
        <w:pStyle w:val="BodyText"/>
        <w:ind w:right="440"/>
      </w:pPr>
    </w:p>
    <w:p w14:paraId="3AAF9039" w14:textId="7C3CB478" w:rsidR="009C213A" w:rsidRDefault="009C213A" w:rsidP="009C213A">
      <w:pPr>
        <w:pStyle w:val="BodyText"/>
        <w:ind w:right="440"/>
        <w:jc w:val="right"/>
      </w:pPr>
      <w:r>
        <w:t>5 marks</w:t>
      </w:r>
    </w:p>
    <w:p w14:paraId="32938AD8" w14:textId="77777777" w:rsidR="00B95CC6" w:rsidRDefault="00B95CC6" w:rsidP="00B95CC6">
      <w:pPr>
        <w:pStyle w:val="BodyText"/>
        <w:ind w:right="440"/>
      </w:pPr>
    </w:p>
    <w:p w14:paraId="61425270" w14:textId="33450EC8" w:rsidR="00B95CC6" w:rsidRDefault="00224504" w:rsidP="00B95CC6">
      <w:pPr>
        <w:pStyle w:val="BodyText"/>
        <w:ind w:right="440"/>
      </w:pPr>
      <w:r>
        <w:t>Stanford</w:t>
      </w:r>
      <w:r w:rsidR="00B95CC6">
        <w:t xml:space="preserve"> College has 850 students.</w:t>
      </w:r>
    </w:p>
    <w:p w14:paraId="2EB23A7C" w14:textId="77777777" w:rsidR="00B95CC6" w:rsidRDefault="00B95CC6" w:rsidP="00B95CC6">
      <w:pPr>
        <w:pStyle w:val="BodyText"/>
        <w:ind w:right="440"/>
      </w:pPr>
    </w:p>
    <w:p w14:paraId="60DC22F7" w14:textId="1FBFCCDF" w:rsidR="00B95CC6" w:rsidRDefault="00B95CC6" w:rsidP="00F2342C">
      <w:pPr>
        <w:pStyle w:val="BodyText"/>
        <w:numPr>
          <w:ilvl w:val="0"/>
          <w:numId w:val="18"/>
        </w:numPr>
        <w:ind w:right="440"/>
      </w:pPr>
      <w:r>
        <w:t>Find the expec</w:t>
      </w:r>
      <w:r w:rsidR="001C137E">
        <w:t>ted number of students at Stanford</w:t>
      </w:r>
      <w:r>
        <w:t xml:space="preserve"> College that downloaded music.</w:t>
      </w:r>
    </w:p>
    <w:p w14:paraId="743B048D" w14:textId="77777777" w:rsidR="00B95CC6" w:rsidRDefault="00B95CC6" w:rsidP="00B95CC6">
      <w:pPr>
        <w:pStyle w:val="BodyText"/>
        <w:ind w:right="440"/>
      </w:pPr>
    </w:p>
    <w:p w14:paraId="2E02C2C8" w14:textId="77777777" w:rsidR="00A44CB1" w:rsidRDefault="00A44CB1" w:rsidP="006A50AF">
      <w:pPr>
        <w:pStyle w:val="BodyText"/>
        <w:ind w:right="440"/>
        <w:jc w:val="right"/>
      </w:pPr>
    </w:p>
    <w:p w14:paraId="096EBAF9" w14:textId="77777777" w:rsidR="009C213A" w:rsidRDefault="009C213A" w:rsidP="009C213A">
      <w:pPr>
        <w:pStyle w:val="BodyText"/>
        <w:jc w:val="both"/>
      </w:pPr>
    </w:p>
    <w:p w14:paraId="780793C2" w14:textId="77777777" w:rsidR="009C213A" w:rsidRDefault="009C213A" w:rsidP="009C213A">
      <w:pPr>
        <w:pStyle w:val="BodyText"/>
        <w:pBdr>
          <w:top w:val="single" w:sz="4" w:space="1" w:color="auto"/>
          <w:bottom w:val="single" w:sz="4" w:space="1" w:color="auto"/>
        </w:pBdr>
        <w:ind w:left="720"/>
        <w:jc w:val="both"/>
      </w:pPr>
    </w:p>
    <w:p w14:paraId="55BC673F" w14:textId="77777777" w:rsidR="009C213A" w:rsidRDefault="009C213A" w:rsidP="009C213A">
      <w:pPr>
        <w:pStyle w:val="BodyText"/>
        <w:pBdr>
          <w:top w:val="single" w:sz="4" w:space="1" w:color="auto"/>
          <w:bottom w:val="single" w:sz="4" w:space="1" w:color="auto"/>
        </w:pBdr>
        <w:ind w:left="720"/>
        <w:jc w:val="both"/>
      </w:pPr>
    </w:p>
    <w:p w14:paraId="3AF73ABD" w14:textId="77777777" w:rsidR="006A50AF" w:rsidRDefault="006A50AF" w:rsidP="006A50AF">
      <w:pPr>
        <w:pStyle w:val="BodyText"/>
        <w:ind w:right="440"/>
        <w:jc w:val="right"/>
      </w:pPr>
    </w:p>
    <w:p w14:paraId="77872379" w14:textId="77777777" w:rsidR="009C213A" w:rsidRDefault="009C213A" w:rsidP="009C213A">
      <w:pPr>
        <w:pStyle w:val="BodyText"/>
        <w:jc w:val="both"/>
      </w:pPr>
    </w:p>
    <w:p w14:paraId="1668DFAE" w14:textId="77777777" w:rsidR="009C213A" w:rsidRDefault="009C213A" w:rsidP="009C213A">
      <w:pPr>
        <w:pStyle w:val="BodyText"/>
        <w:pBdr>
          <w:top w:val="single" w:sz="4" w:space="1" w:color="auto"/>
          <w:bottom w:val="single" w:sz="4" w:space="1" w:color="auto"/>
        </w:pBdr>
        <w:ind w:left="720"/>
        <w:jc w:val="both"/>
      </w:pPr>
    </w:p>
    <w:p w14:paraId="5059E077" w14:textId="77777777" w:rsidR="009C213A" w:rsidRDefault="009C213A" w:rsidP="009C213A">
      <w:pPr>
        <w:pStyle w:val="BodyText"/>
        <w:pBdr>
          <w:top w:val="single" w:sz="4" w:space="1" w:color="auto"/>
          <w:bottom w:val="single" w:sz="4" w:space="1" w:color="auto"/>
        </w:pBdr>
        <w:ind w:left="720"/>
        <w:jc w:val="both"/>
      </w:pPr>
    </w:p>
    <w:p w14:paraId="0FF9A6F8" w14:textId="77777777" w:rsidR="009C213A" w:rsidRDefault="009C213A" w:rsidP="006A50AF">
      <w:pPr>
        <w:pStyle w:val="BodyText"/>
        <w:ind w:right="440"/>
        <w:jc w:val="right"/>
      </w:pPr>
    </w:p>
    <w:p w14:paraId="39953476" w14:textId="77777777" w:rsidR="00B25FD0" w:rsidRDefault="00B25FD0" w:rsidP="006A50AF">
      <w:pPr>
        <w:pStyle w:val="BodyText"/>
        <w:ind w:right="440"/>
        <w:jc w:val="right"/>
      </w:pPr>
    </w:p>
    <w:p w14:paraId="2C0A5781" w14:textId="77777777" w:rsidR="00B25FD0" w:rsidRDefault="00B25FD0" w:rsidP="006A50AF">
      <w:pPr>
        <w:pStyle w:val="BodyText"/>
        <w:ind w:right="440"/>
        <w:jc w:val="right"/>
      </w:pPr>
    </w:p>
    <w:p w14:paraId="23CBB207" w14:textId="3FE450A9" w:rsidR="00B25FD0" w:rsidRDefault="009C213A" w:rsidP="006A50AF">
      <w:pPr>
        <w:pStyle w:val="BodyText"/>
        <w:ind w:right="440"/>
        <w:jc w:val="right"/>
      </w:pPr>
      <w:r>
        <w:t>2 marks</w:t>
      </w:r>
    </w:p>
    <w:p w14:paraId="587978EE" w14:textId="77777777" w:rsidR="00B25FD0" w:rsidRDefault="00B25FD0" w:rsidP="006A50AF">
      <w:pPr>
        <w:pStyle w:val="BodyText"/>
        <w:ind w:right="440"/>
        <w:jc w:val="right"/>
      </w:pPr>
    </w:p>
    <w:p w14:paraId="472119C1" w14:textId="77777777" w:rsidR="00B25FD0" w:rsidRDefault="00B25FD0" w:rsidP="006A50AF">
      <w:pPr>
        <w:pStyle w:val="BodyText"/>
        <w:ind w:right="440"/>
        <w:jc w:val="right"/>
      </w:pPr>
    </w:p>
    <w:p w14:paraId="5BE5CC0A" w14:textId="77777777" w:rsidR="00B25FD0" w:rsidRDefault="00B25FD0" w:rsidP="006A50AF">
      <w:pPr>
        <w:pStyle w:val="BodyText"/>
        <w:ind w:right="440"/>
        <w:jc w:val="right"/>
      </w:pPr>
    </w:p>
    <w:p w14:paraId="19D18E0D" w14:textId="77777777" w:rsidR="00B25FD0" w:rsidRDefault="00B25FD0" w:rsidP="006A50AF">
      <w:pPr>
        <w:pStyle w:val="BodyText"/>
        <w:ind w:right="440"/>
        <w:jc w:val="right"/>
      </w:pPr>
    </w:p>
    <w:p w14:paraId="17434A36" w14:textId="77777777" w:rsidR="00B25FD0" w:rsidRDefault="00B25FD0" w:rsidP="006A50AF">
      <w:pPr>
        <w:pStyle w:val="BodyText"/>
        <w:ind w:right="440"/>
        <w:jc w:val="right"/>
      </w:pPr>
    </w:p>
    <w:p w14:paraId="370F6491" w14:textId="77777777" w:rsidR="00F4383B" w:rsidRDefault="00F4383B" w:rsidP="006A50AF">
      <w:pPr>
        <w:pStyle w:val="BodyText"/>
        <w:ind w:right="440"/>
        <w:jc w:val="right"/>
      </w:pPr>
    </w:p>
    <w:p w14:paraId="465F0840" w14:textId="77777777" w:rsidR="00B746F1" w:rsidRDefault="00B746F1" w:rsidP="006A50AF">
      <w:pPr>
        <w:pStyle w:val="BodyText"/>
        <w:ind w:right="440"/>
        <w:jc w:val="right"/>
      </w:pPr>
    </w:p>
    <w:p w14:paraId="0B82CA05" w14:textId="77777777" w:rsidR="00B25FD0" w:rsidRDefault="00B25FD0" w:rsidP="006A50AF">
      <w:pPr>
        <w:pStyle w:val="BodyText"/>
        <w:ind w:right="440"/>
        <w:jc w:val="right"/>
      </w:pPr>
    </w:p>
    <w:p w14:paraId="338CD179" w14:textId="77777777" w:rsidR="00B25FD0" w:rsidRDefault="00B25FD0" w:rsidP="006A50AF">
      <w:pPr>
        <w:pStyle w:val="BodyText"/>
        <w:ind w:right="440"/>
        <w:jc w:val="right"/>
      </w:pPr>
    </w:p>
    <w:p w14:paraId="3017909B" w14:textId="52ABE961" w:rsidR="00821D74" w:rsidRPr="00B25FD0" w:rsidRDefault="00AC177D">
      <w:pPr>
        <w:pStyle w:val="BodyText"/>
        <w:jc w:val="both"/>
        <w:rPr>
          <w:bCs/>
        </w:rPr>
      </w:pPr>
      <w:r>
        <w:rPr>
          <w:b/>
          <w:bCs/>
        </w:rPr>
        <w:t>Question 3</w:t>
      </w:r>
      <w:r w:rsidR="00B25FD0">
        <w:rPr>
          <w:b/>
          <w:bCs/>
        </w:rPr>
        <w:t xml:space="preserve"> </w:t>
      </w:r>
      <w:r>
        <w:rPr>
          <w:bCs/>
        </w:rPr>
        <w:t>(12 m</w:t>
      </w:r>
      <w:r w:rsidR="00B25FD0">
        <w:rPr>
          <w:bCs/>
        </w:rPr>
        <w:t>arks)</w:t>
      </w:r>
    </w:p>
    <w:p w14:paraId="73B0E6F5" w14:textId="77777777" w:rsidR="00B017D1" w:rsidRDefault="00B017D1" w:rsidP="00B017D1">
      <w:pPr>
        <w:pStyle w:val="NormalWeb"/>
        <w:rPr>
          <w:lang w:val="en-US"/>
        </w:rPr>
      </w:pPr>
      <w:r w:rsidRPr="00AA1D79">
        <w:rPr>
          <w:lang w:val="en-US"/>
        </w:rPr>
        <w:t xml:space="preserve">A Piper plane takes off from an airport at sea level and its altitude </w:t>
      </w:r>
      <w:r>
        <w:rPr>
          <w:i/>
          <w:lang w:val="en-US"/>
        </w:rPr>
        <w:t xml:space="preserve">h </w:t>
      </w:r>
      <w:r w:rsidRPr="00AA1D79">
        <w:rPr>
          <w:lang w:val="en-US"/>
        </w:rPr>
        <w:t xml:space="preserve">(in </w:t>
      </w:r>
      <w:proofErr w:type="spellStart"/>
      <w:r w:rsidRPr="00AA1D79">
        <w:rPr>
          <w:lang w:val="en-US"/>
        </w:rPr>
        <w:t>metres</w:t>
      </w:r>
      <w:proofErr w:type="spellEnd"/>
      <w:r w:rsidRPr="00AA1D79">
        <w:rPr>
          <w:lang w:val="en-US"/>
        </w:rPr>
        <w:t xml:space="preserve">) at time </w:t>
      </w:r>
      <w:r w:rsidRPr="00AA1D79">
        <w:rPr>
          <w:rStyle w:val="Emphasis"/>
          <w:lang w:val="en-US"/>
        </w:rPr>
        <w:t>t</w:t>
      </w:r>
      <w:r w:rsidRPr="00AA1D79">
        <w:rPr>
          <w:lang w:val="en-US"/>
        </w:rPr>
        <w:t xml:space="preserve"> (in minutes) is given </w:t>
      </w:r>
      <w:proofErr w:type="gramStart"/>
      <w:r w:rsidRPr="00AA1D79">
        <w:rPr>
          <w:lang w:val="en-US"/>
        </w:rPr>
        <w:t xml:space="preserve">by </w:t>
      </w:r>
      <w:proofErr w:type="gramEnd"/>
      <w:r w:rsidRPr="00AA1D79">
        <w:rPr>
          <w:position w:val="-12"/>
          <w:lang w:val="en-US"/>
        </w:rPr>
        <w:object w:dxaOrig="2000" w:dyaOrig="360" w14:anchorId="0AE1101E">
          <v:shape id="_x0000_i1074" type="#_x0000_t75" style="width:101.25pt;height:18.75pt" o:ole="">
            <v:imagedata r:id="rId130" o:title=""/>
          </v:shape>
          <o:OLEObject Type="Embed" ProgID="Equation.DSMT4" ShapeID="_x0000_i1074" DrawAspect="Content" ObjectID="_1542617284" r:id="rId131"/>
        </w:object>
      </w:r>
      <w:r>
        <w:rPr>
          <w:lang w:val="en-US"/>
        </w:rPr>
        <w:t>.</w:t>
      </w:r>
    </w:p>
    <w:p w14:paraId="64993180" w14:textId="77777777" w:rsidR="00B017D1" w:rsidRDefault="00B017D1" w:rsidP="00B017D1">
      <w:pPr>
        <w:pStyle w:val="NormalWeb"/>
        <w:numPr>
          <w:ilvl w:val="0"/>
          <w:numId w:val="22"/>
        </w:numPr>
        <w:rPr>
          <w:lang w:val="en-US"/>
        </w:rPr>
      </w:pPr>
      <w:r>
        <w:rPr>
          <w:lang w:val="en-US"/>
        </w:rPr>
        <w:t xml:space="preserve">Sketch the graph of </w:t>
      </w:r>
      <w:r w:rsidRPr="00AA1D79">
        <w:rPr>
          <w:position w:val="-10"/>
          <w:lang w:val="en-US"/>
        </w:rPr>
        <w:object w:dxaOrig="440" w:dyaOrig="320" w14:anchorId="7733F496">
          <v:shape id="_x0000_i1075" type="#_x0000_t75" style="width:21.75pt;height:15pt" o:ole="">
            <v:imagedata r:id="rId132" o:title=""/>
          </v:shape>
          <o:OLEObject Type="Embed" ProgID="Equation.DSMT4" ShapeID="_x0000_i1075" DrawAspect="Content" ObjectID="_1542617285" r:id="rId133"/>
        </w:object>
      </w:r>
      <w:r>
        <w:rPr>
          <w:lang w:val="en-US"/>
        </w:rPr>
        <w:t xml:space="preserve"> </w:t>
      </w:r>
      <w:proofErr w:type="gramStart"/>
      <w:r>
        <w:rPr>
          <w:lang w:val="en-US"/>
        </w:rPr>
        <w:t xml:space="preserve">for </w:t>
      </w:r>
      <w:proofErr w:type="gramEnd"/>
      <w:r w:rsidRPr="00AA1D79">
        <w:rPr>
          <w:position w:val="-14"/>
          <w:lang w:val="en-US"/>
        </w:rPr>
        <w:object w:dxaOrig="1060" w:dyaOrig="400" w14:anchorId="1F3B0658">
          <v:shape id="_x0000_i1076" type="#_x0000_t75" style="width:51.75pt;height:20.25pt" o:ole="">
            <v:imagedata r:id="rId134" o:title=""/>
          </v:shape>
          <o:OLEObject Type="Embed" ProgID="Equation.DSMT4" ShapeID="_x0000_i1076" DrawAspect="Content" ObjectID="_1542617286" r:id="rId135"/>
        </w:object>
      </w:r>
      <w:r>
        <w:rPr>
          <w:lang w:val="en-US"/>
        </w:rPr>
        <w:t>.</w:t>
      </w:r>
    </w:p>
    <w:p w14:paraId="640CD5F0" w14:textId="77777777" w:rsidR="00B017D1" w:rsidRDefault="00B017D1" w:rsidP="00B017D1">
      <w:pPr>
        <w:pStyle w:val="NormalWeb"/>
        <w:jc w:val="right"/>
        <w:rPr>
          <w:lang w:val="en-US"/>
        </w:rPr>
      </w:pPr>
      <w:r>
        <w:rPr>
          <w:lang w:val="en-US"/>
        </w:rPr>
        <w:t>3 marks</w:t>
      </w:r>
    </w:p>
    <w:p w14:paraId="5B783B3E" w14:textId="5AC40E8E" w:rsidR="00B017D1" w:rsidRDefault="002F005F" w:rsidP="00B017D1">
      <w:pPr>
        <w:pStyle w:val="NormalWeb"/>
        <w:rPr>
          <w:lang w:val="en-US"/>
        </w:rPr>
      </w:pPr>
      <w:r>
        <w:rPr>
          <w:noProof/>
        </w:rPr>
        <w:object w:dxaOrig="1440" w:dyaOrig="1440" w14:anchorId="026DF08D">
          <v:shape id="_x0000_s1168" type="#_x0000_t75" style="position:absolute;margin-left:0;margin-top:0;width:337.45pt;height:262.55pt;z-index:251673088;mso-position-horizontal-relative:text;mso-position-vertical-relative:text">
            <v:imagedata r:id="rId136" o:title=""/>
          </v:shape>
          <o:OLEObject Type="Embed" ProgID="FXDraw.Graphic" ShapeID="_x0000_s1168" DrawAspect="Content" ObjectID="_1542617300" r:id="rId137"/>
        </w:object>
      </w:r>
    </w:p>
    <w:p w14:paraId="29EBEA48" w14:textId="77777777" w:rsidR="00B017D1" w:rsidRDefault="00B017D1" w:rsidP="00B017D1">
      <w:pPr>
        <w:pStyle w:val="NormalWeb"/>
        <w:rPr>
          <w:lang w:val="en-US"/>
        </w:rPr>
      </w:pPr>
    </w:p>
    <w:p w14:paraId="5A879B5B" w14:textId="77777777" w:rsidR="00B017D1" w:rsidRDefault="00B017D1" w:rsidP="00B017D1">
      <w:pPr>
        <w:pStyle w:val="NormalWeb"/>
        <w:rPr>
          <w:lang w:val="en-US"/>
        </w:rPr>
      </w:pPr>
    </w:p>
    <w:p w14:paraId="1F5FCBAD" w14:textId="77777777" w:rsidR="00B017D1" w:rsidRDefault="00B017D1" w:rsidP="00B017D1">
      <w:pPr>
        <w:pStyle w:val="NormalWeb"/>
        <w:rPr>
          <w:lang w:val="en-US"/>
        </w:rPr>
      </w:pPr>
    </w:p>
    <w:p w14:paraId="3915689E" w14:textId="77777777" w:rsidR="00B017D1" w:rsidRDefault="00B017D1" w:rsidP="00B017D1">
      <w:pPr>
        <w:pStyle w:val="NormalWeb"/>
        <w:rPr>
          <w:lang w:val="en-US"/>
        </w:rPr>
      </w:pPr>
    </w:p>
    <w:p w14:paraId="055B34CB" w14:textId="77777777" w:rsidR="00B017D1" w:rsidRDefault="00B017D1" w:rsidP="00B017D1">
      <w:pPr>
        <w:pStyle w:val="NormalWeb"/>
        <w:rPr>
          <w:lang w:val="en-US"/>
        </w:rPr>
      </w:pPr>
    </w:p>
    <w:p w14:paraId="1704F67D" w14:textId="77777777" w:rsidR="00B017D1" w:rsidRDefault="00B017D1" w:rsidP="00B017D1">
      <w:pPr>
        <w:pStyle w:val="NormalWeb"/>
        <w:rPr>
          <w:lang w:val="en-US"/>
        </w:rPr>
      </w:pPr>
    </w:p>
    <w:p w14:paraId="3470C95E" w14:textId="77777777" w:rsidR="00B017D1" w:rsidRDefault="00B017D1" w:rsidP="00B017D1">
      <w:pPr>
        <w:pStyle w:val="NormalWeb"/>
        <w:rPr>
          <w:lang w:val="en-US"/>
        </w:rPr>
      </w:pPr>
    </w:p>
    <w:p w14:paraId="65E9D837" w14:textId="77777777" w:rsidR="00B017D1" w:rsidRDefault="00B017D1" w:rsidP="00B017D1">
      <w:pPr>
        <w:pStyle w:val="NormalWeb"/>
        <w:rPr>
          <w:lang w:val="en-US"/>
        </w:rPr>
      </w:pPr>
    </w:p>
    <w:p w14:paraId="5718913E" w14:textId="77777777" w:rsidR="00B017D1" w:rsidRDefault="00B017D1" w:rsidP="00B017D1">
      <w:pPr>
        <w:pStyle w:val="NormalWeb"/>
        <w:rPr>
          <w:lang w:val="en-US"/>
        </w:rPr>
      </w:pPr>
    </w:p>
    <w:p w14:paraId="6488DA80" w14:textId="77777777" w:rsidR="00B017D1" w:rsidRDefault="00B017D1" w:rsidP="00B017D1">
      <w:pPr>
        <w:pStyle w:val="NormalWeb"/>
        <w:rPr>
          <w:lang w:val="en-US"/>
        </w:rPr>
      </w:pPr>
    </w:p>
    <w:p w14:paraId="2C0B36AE" w14:textId="77777777" w:rsidR="00B017D1" w:rsidRDefault="00B017D1" w:rsidP="00B017D1">
      <w:pPr>
        <w:pStyle w:val="NormalWeb"/>
        <w:numPr>
          <w:ilvl w:val="0"/>
          <w:numId w:val="22"/>
        </w:numPr>
        <w:rPr>
          <w:lang w:val="en-US"/>
        </w:rPr>
      </w:pPr>
      <w:r>
        <w:rPr>
          <w:lang w:val="en-US"/>
        </w:rPr>
        <w:t>Find when the plane will reach the altitude of 3 km, to the nearest minute</w:t>
      </w:r>
      <w:r w:rsidRPr="0001159D">
        <w:rPr>
          <w:lang w:val="en-US"/>
        </w:rPr>
        <w:t xml:space="preserve">. </w:t>
      </w:r>
    </w:p>
    <w:p w14:paraId="453D71CD" w14:textId="77777777" w:rsidR="00B017D1" w:rsidRDefault="00B017D1" w:rsidP="00B017D1">
      <w:pPr>
        <w:pStyle w:val="NormalWeb"/>
        <w:jc w:val="right"/>
        <w:rPr>
          <w:lang w:val="en-US"/>
        </w:rPr>
      </w:pPr>
      <w:r>
        <w:rPr>
          <w:lang w:val="en-US"/>
        </w:rPr>
        <w:t>2 marks</w:t>
      </w:r>
    </w:p>
    <w:p w14:paraId="41DD602C" w14:textId="77777777" w:rsidR="00B017D1" w:rsidRDefault="00B017D1" w:rsidP="00B017D1">
      <w:pPr>
        <w:pStyle w:val="BodyText"/>
        <w:jc w:val="both"/>
      </w:pPr>
    </w:p>
    <w:p w14:paraId="64BF55F1" w14:textId="77777777" w:rsidR="00B017D1" w:rsidRDefault="00B017D1" w:rsidP="00B017D1">
      <w:pPr>
        <w:pStyle w:val="BodyText"/>
        <w:pBdr>
          <w:top w:val="single" w:sz="4" w:space="1" w:color="auto"/>
          <w:bottom w:val="single" w:sz="4" w:space="1" w:color="auto"/>
        </w:pBdr>
        <w:ind w:left="720"/>
        <w:jc w:val="both"/>
      </w:pPr>
    </w:p>
    <w:p w14:paraId="1B50F637" w14:textId="77777777" w:rsidR="00B017D1" w:rsidRDefault="00B017D1" w:rsidP="00B017D1">
      <w:pPr>
        <w:pStyle w:val="BodyText"/>
        <w:pBdr>
          <w:top w:val="single" w:sz="4" w:space="1" w:color="auto"/>
          <w:bottom w:val="single" w:sz="4" w:space="1" w:color="auto"/>
        </w:pBdr>
        <w:ind w:left="720"/>
        <w:jc w:val="both"/>
      </w:pPr>
    </w:p>
    <w:p w14:paraId="61438EFA" w14:textId="77777777" w:rsidR="00B017D1" w:rsidRDefault="00B017D1" w:rsidP="00B017D1">
      <w:pPr>
        <w:pStyle w:val="NormalWeb"/>
        <w:rPr>
          <w:lang w:val="en-US"/>
        </w:rPr>
      </w:pPr>
    </w:p>
    <w:p w14:paraId="0C025288" w14:textId="77777777" w:rsidR="00B017D1" w:rsidRDefault="00B017D1" w:rsidP="00B017D1">
      <w:pPr>
        <w:pStyle w:val="NormalWeb"/>
        <w:rPr>
          <w:lang w:val="en-US"/>
        </w:rPr>
      </w:pPr>
    </w:p>
    <w:p w14:paraId="5024E7DF" w14:textId="77777777" w:rsidR="00B017D1" w:rsidRDefault="00B017D1" w:rsidP="00B017D1">
      <w:pPr>
        <w:pStyle w:val="NormalWeb"/>
        <w:rPr>
          <w:lang w:val="en-US"/>
        </w:rPr>
      </w:pPr>
    </w:p>
    <w:p w14:paraId="13F70BF4" w14:textId="77777777" w:rsidR="00B017D1" w:rsidRDefault="00B017D1" w:rsidP="00B017D1">
      <w:pPr>
        <w:pStyle w:val="NormalWeb"/>
        <w:rPr>
          <w:lang w:val="en-US"/>
        </w:rPr>
      </w:pPr>
    </w:p>
    <w:p w14:paraId="32E04641" w14:textId="77777777" w:rsidR="00B017D1" w:rsidRPr="0001159D" w:rsidRDefault="00B017D1" w:rsidP="00B017D1">
      <w:pPr>
        <w:pStyle w:val="NormalWeb"/>
        <w:rPr>
          <w:lang w:val="en-US"/>
        </w:rPr>
      </w:pPr>
    </w:p>
    <w:p w14:paraId="77D0EDED" w14:textId="77777777" w:rsidR="00B017D1" w:rsidRPr="00107D94" w:rsidRDefault="00B017D1" w:rsidP="00B017D1">
      <w:pPr>
        <w:pStyle w:val="NormalWeb"/>
        <w:numPr>
          <w:ilvl w:val="0"/>
          <w:numId w:val="22"/>
        </w:numPr>
        <w:rPr>
          <w:lang w:val="en-US"/>
        </w:rPr>
      </w:pPr>
      <w:r>
        <w:rPr>
          <w:lang w:val="en-US"/>
        </w:rPr>
        <w:lastRenderedPageBreak/>
        <w:t>Find the rate of climb at time t = 3 minutes.</w:t>
      </w:r>
      <w:r w:rsidRPr="002E6DF1">
        <w:rPr>
          <w:rFonts w:asciiTheme="minorHAnsi" w:hAnsiTheme="minorHAnsi"/>
        </w:rPr>
        <w:t xml:space="preserve"> </w:t>
      </w:r>
    </w:p>
    <w:p w14:paraId="25448686" w14:textId="77777777" w:rsidR="00B017D1" w:rsidRPr="00107D94" w:rsidRDefault="00B017D1" w:rsidP="00B017D1">
      <w:pPr>
        <w:pStyle w:val="NormalWeb"/>
        <w:jc w:val="right"/>
      </w:pPr>
      <w:r>
        <w:t>2 marks</w:t>
      </w:r>
    </w:p>
    <w:p w14:paraId="60F40932" w14:textId="77777777" w:rsidR="00B017D1" w:rsidRDefault="00B017D1" w:rsidP="00B017D1">
      <w:pPr>
        <w:pStyle w:val="BodyText"/>
        <w:jc w:val="both"/>
      </w:pPr>
    </w:p>
    <w:p w14:paraId="0D11BE59" w14:textId="77777777" w:rsidR="00B017D1" w:rsidRDefault="00B017D1" w:rsidP="00B017D1">
      <w:pPr>
        <w:pStyle w:val="BodyText"/>
        <w:pBdr>
          <w:top w:val="single" w:sz="4" w:space="1" w:color="auto"/>
          <w:bottom w:val="single" w:sz="4" w:space="1" w:color="auto"/>
        </w:pBdr>
        <w:ind w:left="720"/>
        <w:jc w:val="both"/>
      </w:pPr>
    </w:p>
    <w:p w14:paraId="7CC0277B" w14:textId="77777777" w:rsidR="00B017D1" w:rsidRDefault="00B017D1" w:rsidP="00B017D1">
      <w:pPr>
        <w:pStyle w:val="BodyText"/>
        <w:pBdr>
          <w:top w:val="single" w:sz="4" w:space="1" w:color="auto"/>
          <w:bottom w:val="single" w:sz="4" w:space="1" w:color="auto"/>
        </w:pBdr>
        <w:ind w:left="720"/>
        <w:jc w:val="both"/>
      </w:pPr>
    </w:p>
    <w:p w14:paraId="7186A25A" w14:textId="77777777" w:rsidR="00B017D1" w:rsidRDefault="00B017D1" w:rsidP="00B017D1">
      <w:pPr>
        <w:pStyle w:val="NormalWeb"/>
        <w:rPr>
          <w:lang w:val="en-US"/>
        </w:rPr>
      </w:pPr>
    </w:p>
    <w:p w14:paraId="550F4597" w14:textId="117E9A34" w:rsidR="00B017D1" w:rsidRPr="00107D94" w:rsidRDefault="00B017D1" w:rsidP="00B017D1">
      <w:pPr>
        <w:pStyle w:val="NormalWeb"/>
        <w:numPr>
          <w:ilvl w:val="0"/>
          <w:numId w:val="22"/>
        </w:numPr>
        <w:rPr>
          <w:lang w:val="en-US"/>
        </w:rPr>
      </w:pPr>
      <w:r>
        <w:rPr>
          <w:lang w:val="en-US"/>
        </w:rPr>
        <w:t>At what time the rate of climb will be equal to 50 m/min?</w:t>
      </w:r>
      <w:r w:rsidRPr="002E6DF1">
        <w:rPr>
          <w:rFonts w:asciiTheme="minorHAnsi" w:hAnsiTheme="minorHAnsi"/>
        </w:rPr>
        <w:t xml:space="preserve"> </w:t>
      </w:r>
    </w:p>
    <w:p w14:paraId="45ED851A" w14:textId="77777777" w:rsidR="00B017D1" w:rsidRPr="00107D94" w:rsidRDefault="00B017D1" w:rsidP="00B017D1">
      <w:pPr>
        <w:pStyle w:val="NormalWeb"/>
        <w:jc w:val="right"/>
      </w:pPr>
      <w:r>
        <w:t>2 marks</w:t>
      </w:r>
    </w:p>
    <w:p w14:paraId="72B7A100" w14:textId="77777777" w:rsidR="00B017D1" w:rsidRDefault="00B017D1" w:rsidP="00B017D1">
      <w:pPr>
        <w:pStyle w:val="BodyText"/>
        <w:jc w:val="both"/>
      </w:pPr>
    </w:p>
    <w:p w14:paraId="09A87F01" w14:textId="77777777" w:rsidR="00B017D1" w:rsidRDefault="00B017D1" w:rsidP="00B017D1">
      <w:pPr>
        <w:pStyle w:val="BodyText"/>
        <w:pBdr>
          <w:top w:val="single" w:sz="4" w:space="1" w:color="auto"/>
          <w:bottom w:val="single" w:sz="4" w:space="1" w:color="auto"/>
        </w:pBdr>
        <w:ind w:left="720"/>
        <w:jc w:val="both"/>
      </w:pPr>
    </w:p>
    <w:p w14:paraId="201D0289" w14:textId="77777777" w:rsidR="00B017D1" w:rsidRDefault="00B017D1" w:rsidP="00B017D1">
      <w:pPr>
        <w:pStyle w:val="BodyText"/>
        <w:pBdr>
          <w:top w:val="single" w:sz="4" w:space="1" w:color="auto"/>
          <w:bottom w:val="single" w:sz="4" w:space="1" w:color="auto"/>
        </w:pBdr>
        <w:ind w:left="720"/>
        <w:jc w:val="both"/>
      </w:pPr>
    </w:p>
    <w:p w14:paraId="441808B7" w14:textId="77777777" w:rsidR="00B017D1" w:rsidRDefault="00B017D1" w:rsidP="00B017D1">
      <w:pPr>
        <w:pStyle w:val="NormalWeb"/>
        <w:rPr>
          <w:lang w:val="en-US"/>
        </w:rPr>
      </w:pPr>
    </w:p>
    <w:p w14:paraId="69133F40" w14:textId="03E7078B" w:rsidR="00B017D1" w:rsidRDefault="00B017D1" w:rsidP="00B017D1">
      <w:pPr>
        <w:pStyle w:val="NormalWeb"/>
        <w:numPr>
          <w:ilvl w:val="0"/>
          <w:numId w:val="22"/>
        </w:numPr>
        <w:rPr>
          <w:lang w:val="en-US"/>
        </w:rPr>
      </w:pPr>
      <w:r>
        <w:rPr>
          <w:lang w:val="en-US"/>
        </w:rPr>
        <w:t xml:space="preserve">Find such time </w:t>
      </w:r>
      <w:r w:rsidRPr="004513FD">
        <w:rPr>
          <w:i/>
          <w:lang w:val="en-US"/>
        </w:rPr>
        <w:t>T</w:t>
      </w:r>
      <w:r>
        <w:rPr>
          <w:lang w:val="en-US"/>
        </w:rPr>
        <w:t xml:space="preserve"> that the average rate of climb between </w:t>
      </w:r>
      <w:r w:rsidRPr="00D164D7">
        <w:rPr>
          <w:position w:val="-6"/>
          <w:lang w:val="en-US"/>
        </w:rPr>
        <w:object w:dxaOrig="499" w:dyaOrig="279" w14:anchorId="366F2E84">
          <v:shape id="_x0000_i1077" type="#_x0000_t75" style="width:26.25pt;height:13.5pt" o:ole="">
            <v:imagedata r:id="rId138" o:title=""/>
          </v:shape>
          <o:OLEObject Type="Embed" ProgID="Equation.DSMT4" ShapeID="_x0000_i1077" DrawAspect="Content" ObjectID="_1542617287" r:id="rId139"/>
        </w:object>
      </w:r>
      <w:r>
        <w:rPr>
          <w:lang w:val="en-US"/>
        </w:rPr>
        <w:t xml:space="preserve"> and </w:t>
      </w:r>
      <w:r w:rsidRPr="00D164D7">
        <w:rPr>
          <w:position w:val="-6"/>
          <w:lang w:val="en-US"/>
        </w:rPr>
        <w:object w:dxaOrig="540" w:dyaOrig="279" w14:anchorId="625861E8">
          <v:shape id="_x0000_i1078" type="#_x0000_t75" style="width:27.75pt;height:13.5pt" o:ole="">
            <v:imagedata r:id="rId140" o:title=""/>
          </v:shape>
          <o:OLEObject Type="Embed" ProgID="Equation.DSMT4" ShapeID="_x0000_i1078" DrawAspect="Content" ObjectID="_1542617288" r:id="rId141"/>
        </w:object>
      </w:r>
      <w:r>
        <w:rPr>
          <w:lang w:val="en-US"/>
        </w:rPr>
        <w:t xml:space="preserve">  is equal to 50 m/min.</w:t>
      </w:r>
      <w:r w:rsidRPr="002E6DF1">
        <w:rPr>
          <w:rFonts w:asciiTheme="minorHAnsi" w:hAnsiTheme="minorHAnsi"/>
        </w:rPr>
        <w:t xml:space="preserve"> </w:t>
      </w:r>
    </w:p>
    <w:p w14:paraId="226E743C" w14:textId="77777777" w:rsidR="00B017D1" w:rsidRPr="00107D94" w:rsidRDefault="00B017D1" w:rsidP="00B017D1">
      <w:pPr>
        <w:jc w:val="right"/>
      </w:pPr>
      <w:r w:rsidRPr="00107D94">
        <w:t>3 marks</w:t>
      </w:r>
    </w:p>
    <w:p w14:paraId="512EC8FA" w14:textId="77777777" w:rsidR="00B017D1" w:rsidRDefault="00B017D1" w:rsidP="00FB0FE9">
      <w:pPr>
        <w:pStyle w:val="BodyText"/>
        <w:jc w:val="both"/>
      </w:pPr>
    </w:p>
    <w:p w14:paraId="563240A5" w14:textId="77777777" w:rsidR="00FB0FE9" w:rsidRDefault="00FB0FE9" w:rsidP="00FB0FE9">
      <w:pPr>
        <w:pStyle w:val="BodyText"/>
        <w:pBdr>
          <w:top w:val="single" w:sz="4" w:space="1" w:color="auto"/>
          <w:bottom w:val="single" w:sz="4" w:space="1" w:color="auto"/>
        </w:pBdr>
        <w:ind w:left="720"/>
        <w:jc w:val="both"/>
      </w:pPr>
    </w:p>
    <w:p w14:paraId="60E6E191" w14:textId="77777777" w:rsidR="00FB0FE9" w:rsidRDefault="00FB0FE9" w:rsidP="00FB0FE9">
      <w:pPr>
        <w:pStyle w:val="BodyText"/>
        <w:pBdr>
          <w:top w:val="single" w:sz="4" w:space="1" w:color="auto"/>
          <w:bottom w:val="single" w:sz="4" w:space="1" w:color="auto"/>
        </w:pBdr>
        <w:ind w:left="720"/>
        <w:jc w:val="both"/>
      </w:pPr>
    </w:p>
    <w:p w14:paraId="14685989" w14:textId="77777777" w:rsidR="00FB0FE9" w:rsidRDefault="00FB0FE9" w:rsidP="00FB0FE9">
      <w:pPr>
        <w:pStyle w:val="BodyText"/>
        <w:ind w:right="440"/>
        <w:jc w:val="right"/>
      </w:pPr>
    </w:p>
    <w:p w14:paraId="023F98CB" w14:textId="77777777" w:rsidR="00FB0FE9" w:rsidRDefault="00FB0FE9" w:rsidP="00FB0FE9">
      <w:pPr>
        <w:pStyle w:val="BodyText"/>
        <w:jc w:val="both"/>
      </w:pPr>
    </w:p>
    <w:p w14:paraId="5CD543D0" w14:textId="77777777" w:rsidR="00FB0FE9" w:rsidRDefault="00FB0FE9" w:rsidP="00FB0FE9">
      <w:pPr>
        <w:pStyle w:val="BodyText"/>
        <w:pBdr>
          <w:top w:val="single" w:sz="4" w:space="1" w:color="auto"/>
          <w:bottom w:val="single" w:sz="4" w:space="1" w:color="auto"/>
        </w:pBdr>
        <w:ind w:left="720"/>
        <w:jc w:val="both"/>
      </w:pPr>
    </w:p>
    <w:p w14:paraId="7C9778E0" w14:textId="77777777" w:rsidR="00FB0FE9" w:rsidRDefault="00FB0FE9" w:rsidP="00FB0FE9">
      <w:pPr>
        <w:pStyle w:val="BodyText"/>
        <w:pBdr>
          <w:top w:val="single" w:sz="4" w:space="1" w:color="auto"/>
          <w:bottom w:val="single" w:sz="4" w:space="1" w:color="auto"/>
        </w:pBdr>
        <w:ind w:left="720"/>
        <w:jc w:val="both"/>
      </w:pPr>
    </w:p>
    <w:p w14:paraId="5A0512F3" w14:textId="77777777" w:rsidR="00FB0FE9" w:rsidRDefault="00FB0FE9" w:rsidP="00FB0FE9">
      <w:pPr>
        <w:pStyle w:val="BodyText"/>
        <w:ind w:right="440"/>
        <w:jc w:val="right"/>
      </w:pPr>
    </w:p>
    <w:p w14:paraId="0924B16A" w14:textId="77777777" w:rsidR="00FB0FE9" w:rsidRDefault="00FB0FE9" w:rsidP="00FB0FE9">
      <w:pPr>
        <w:pStyle w:val="BodyText"/>
        <w:jc w:val="both"/>
        <w:rPr>
          <w:noProof/>
          <w:lang w:eastAsia="en-AU"/>
        </w:rPr>
      </w:pPr>
    </w:p>
    <w:p w14:paraId="5FB6F830" w14:textId="77777777" w:rsidR="00FB0FE9" w:rsidRDefault="00FB0FE9" w:rsidP="00FB0FE9">
      <w:pPr>
        <w:pStyle w:val="BodyText"/>
        <w:jc w:val="both"/>
        <w:rPr>
          <w:noProof/>
          <w:lang w:eastAsia="en-AU"/>
        </w:rPr>
      </w:pPr>
    </w:p>
    <w:p w14:paraId="095C2AA0" w14:textId="77777777" w:rsidR="00FB0FE9" w:rsidRDefault="00FB0FE9" w:rsidP="00FB0FE9">
      <w:pPr>
        <w:pStyle w:val="BodyText"/>
        <w:jc w:val="both"/>
      </w:pPr>
    </w:p>
    <w:p w14:paraId="52FE032F" w14:textId="77777777" w:rsidR="00FB0FE9" w:rsidRDefault="00FB0FE9" w:rsidP="00FB0FE9">
      <w:pPr>
        <w:pStyle w:val="BodyText"/>
        <w:jc w:val="both"/>
      </w:pPr>
    </w:p>
    <w:p w14:paraId="75CD0B45" w14:textId="77777777" w:rsidR="00FB0FE9" w:rsidRDefault="00FB0FE9" w:rsidP="00FB0FE9">
      <w:pPr>
        <w:pStyle w:val="BodyText"/>
        <w:jc w:val="both"/>
      </w:pPr>
    </w:p>
    <w:p w14:paraId="5636572B" w14:textId="77777777" w:rsidR="00FB0FE9" w:rsidRDefault="00FB0FE9" w:rsidP="00FB0FE9">
      <w:pPr>
        <w:pStyle w:val="BodyText"/>
        <w:jc w:val="both"/>
      </w:pPr>
    </w:p>
    <w:p w14:paraId="237226C7" w14:textId="77777777" w:rsidR="00FB0FE9" w:rsidRDefault="00FB0FE9" w:rsidP="00FB0FE9">
      <w:pPr>
        <w:pStyle w:val="BodyText"/>
        <w:jc w:val="right"/>
      </w:pPr>
    </w:p>
    <w:p w14:paraId="6D466719" w14:textId="77777777" w:rsidR="00FB0FE9" w:rsidRDefault="00FB0FE9" w:rsidP="00FB0FE9">
      <w:pPr>
        <w:pStyle w:val="BodyText"/>
        <w:jc w:val="right"/>
      </w:pPr>
    </w:p>
    <w:p w14:paraId="40EE2860" w14:textId="77777777" w:rsidR="00FB0FE9" w:rsidRDefault="00FB0FE9" w:rsidP="00FB0FE9">
      <w:pPr>
        <w:pStyle w:val="BodyText"/>
        <w:jc w:val="right"/>
      </w:pPr>
    </w:p>
    <w:p w14:paraId="0B8FB788" w14:textId="77777777" w:rsidR="00FB0FE9" w:rsidRDefault="00FB0FE9" w:rsidP="00FB0FE9">
      <w:pPr>
        <w:pStyle w:val="BodyText"/>
        <w:jc w:val="right"/>
      </w:pPr>
    </w:p>
    <w:p w14:paraId="238088EA" w14:textId="77777777" w:rsidR="00FB0FE9" w:rsidRDefault="00FB0FE9" w:rsidP="00FB0FE9">
      <w:pPr>
        <w:pStyle w:val="BodyText"/>
        <w:jc w:val="right"/>
      </w:pPr>
    </w:p>
    <w:p w14:paraId="15114ECE" w14:textId="77777777" w:rsidR="00FB0FE9" w:rsidRDefault="00FB0FE9" w:rsidP="00FB0FE9">
      <w:pPr>
        <w:pStyle w:val="BodyText"/>
        <w:jc w:val="right"/>
      </w:pPr>
    </w:p>
    <w:p w14:paraId="5408E77D" w14:textId="77777777" w:rsidR="00FB0FE9" w:rsidRDefault="00FB0FE9" w:rsidP="00FB0FE9">
      <w:pPr>
        <w:pStyle w:val="BodyText"/>
        <w:jc w:val="right"/>
      </w:pPr>
    </w:p>
    <w:p w14:paraId="74A57827" w14:textId="77777777" w:rsidR="00FB0FE9" w:rsidRDefault="00FB0FE9" w:rsidP="00FB0FE9">
      <w:pPr>
        <w:pStyle w:val="BodyText"/>
        <w:jc w:val="right"/>
      </w:pPr>
    </w:p>
    <w:p w14:paraId="0AFF76E5" w14:textId="77777777" w:rsidR="00FB0FE9" w:rsidRDefault="00FB0FE9" w:rsidP="00FB0FE9">
      <w:pPr>
        <w:pStyle w:val="BodyText"/>
        <w:jc w:val="right"/>
      </w:pPr>
    </w:p>
    <w:p w14:paraId="0580D316" w14:textId="77777777" w:rsidR="00FB0FE9" w:rsidRDefault="00FB0FE9" w:rsidP="00FB0FE9">
      <w:pPr>
        <w:pStyle w:val="BodyText"/>
        <w:jc w:val="right"/>
      </w:pPr>
    </w:p>
    <w:p w14:paraId="3A2EA6B2" w14:textId="77777777" w:rsidR="00FB0FE9" w:rsidRDefault="00FB0FE9" w:rsidP="00FB0FE9">
      <w:pPr>
        <w:pStyle w:val="BodyText"/>
        <w:jc w:val="right"/>
      </w:pPr>
    </w:p>
    <w:p w14:paraId="2ABDBAE1" w14:textId="77777777" w:rsidR="00FB0FE9" w:rsidRDefault="00FB0FE9" w:rsidP="00FB0FE9">
      <w:pPr>
        <w:pStyle w:val="BodyText"/>
        <w:jc w:val="right"/>
      </w:pPr>
    </w:p>
    <w:p w14:paraId="4BB716C4" w14:textId="77777777" w:rsidR="00FB0FE9" w:rsidRDefault="00FB0FE9" w:rsidP="00FB0FE9">
      <w:pPr>
        <w:pStyle w:val="BodyText"/>
        <w:jc w:val="right"/>
      </w:pPr>
    </w:p>
    <w:p w14:paraId="49F12C8D" w14:textId="77777777" w:rsidR="00FB0FE9" w:rsidRDefault="00FB0FE9" w:rsidP="00FB0FE9">
      <w:pPr>
        <w:pStyle w:val="BodyText"/>
        <w:jc w:val="right"/>
      </w:pPr>
    </w:p>
    <w:p w14:paraId="444704C6" w14:textId="77777777" w:rsidR="00FB0FE9" w:rsidRDefault="00FB0FE9" w:rsidP="00FB0FE9">
      <w:pPr>
        <w:pStyle w:val="BodyText"/>
        <w:jc w:val="right"/>
      </w:pPr>
    </w:p>
    <w:p w14:paraId="7A4834EE" w14:textId="77777777" w:rsidR="00193352" w:rsidRDefault="00193352" w:rsidP="00193352">
      <w:pPr>
        <w:pStyle w:val="BodyText"/>
        <w:jc w:val="both"/>
        <w:rPr>
          <w:bCs/>
        </w:rPr>
      </w:pPr>
      <w:r>
        <w:rPr>
          <w:b/>
          <w:bCs/>
        </w:rPr>
        <w:t xml:space="preserve">Question 4 </w:t>
      </w:r>
      <w:r>
        <w:rPr>
          <w:bCs/>
        </w:rPr>
        <w:t>(12 marks)</w:t>
      </w:r>
    </w:p>
    <w:p w14:paraId="556C150C" w14:textId="77777777" w:rsidR="006B61C9" w:rsidRDefault="006B61C9">
      <w:pPr>
        <w:pStyle w:val="BodyText"/>
        <w:ind w:left="720"/>
        <w:jc w:val="both"/>
      </w:pPr>
    </w:p>
    <w:p w14:paraId="2E705A28" w14:textId="6850BFA3" w:rsidR="006B61C9" w:rsidRDefault="00F62210" w:rsidP="00D12DE1">
      <w:pPr>
        <w:pStyle w:val="BodyText"/>
        <w:jc w:val="both"/>
      </w:pPr>
      <w:r>
        <w:t>Consider the</w:t>
      </w:r>
      <w:r w:rsidR="00D12DE1">
        <w:t xml:space="preserve"> </w:t>
      </w:r>
      <w:proofErr w:type="gramStart"/>
      <w:r w:rsidR="00D12DE1">
        <w:t xml:space="preserve">function </w:t>
      </w:r>
      <w:r w:rsidR="00D12DE1" w:rsidRPr="00D12DE1">
        <w:rPr>
          <w:position w:val="-10"/>
        </w:rPr>
        <w:object w:dxaOrig="2320" w:dyaOrig="360" w14:anchorId="0B18F30C">
          <v:shape id="_x0000_i1079" type="#_x0000_t75" style="width:116.25pt;height:18.75pt" o:ole="">
            <v:imagedata r:id="rId142" o:title=""/>
          </v:shape>
          <o:OLEObject Type="Embed" ProgID="Equation.DSMT4" ShapeID="_x0000_i1079" DrawAspect="Content" ObjectID="_1542617289" r:id="rId143"/>
        </w:object>
      </w:r>
      <w:r w:rsidR="00D12DE1">
        <w:t xml:space="preserve"> .</w:t>
      </w:r>
    </w:p>
    <w:p w14:paraId="19F3253C" w14:textId="77777777" w:rsidR="004D30C7" w:rsidRDefault="004D30C7" w:rsidP="00D12DE1">
      <w:pPr>
        <w:pStyle w:val="BodyText"/>
        <w:jc w:val="both"/>
      </w:pPr>
    </w:p>
    <w:p w14:paraId="42BEA94D" w14:textId="48BC5345" w:rsidR="00D12DE1" w:rsidRDefault="00D12DE1" w:rsidP="00F2342C">
      <w:pPr>
        <w:pStyle w:val="BodyText"/>
        <w:numPr>
          <w:ilvl w:val="0"/>
          <w:numId w:val="21"/>
        </w:numPr>
        <w:jc w:val="both"/>
      </w:pPr>
      <w:r>
        <w:t xml:space="preserve">Sketch the graph of </w:t>
      </w:r>
      <w:r w:rsidRPr="00D12DE1">
        <w:rPr>
          <w:position w:val="-10"/>
        </w:rPr>
        <w:object w:dxaOrig="920" w:dyaOrig="320" w14:anchorId="54319767">
          <v:shape id="_x0000_i1080" type="#_x0000_t75" style="width:45.75pt;height:15pt" o:ole="">
            <v:imagedata r:id="rId144" o:title=""/>
          </v:shape>
          <o:OLEObject Type="Embed" ProgID="Equation.DSMT4" ShapeID="_x0000_i1080" DrawAspect="Content" ObjectID="_1542617290" r:id="rId145"/>
        </w:object>
      </w:r>
      <w:proofErr w:type="gramStart"/>
      <w:r>
        <w:t xml:space="preserve">for </w:t>
      </w:r>
      <w:r w:rsidRPr="00D12DE1">
        <w:rPr>
          <w:position w:val="-6"/>
        </w:rPr>
        <w:object w:dxaOrig="1040" w:dyaOrig="279" w14:anchorId="6F4D6995">
          <v:shape id="_x0000_i1081" type="#_x0000_t75" style="width:51.75pt;height:13.5pt" o:ole="">
            <v:imagedata r:id="rId146" o:title=""/>
          </v:shape>
          <o:OLEObject Type="Embed" ProgID="Equation.DSMT4" ShapeID="_x0000_i1081" DrawAspect="Content" ObjectID="_1542617291" r:id="rId147"/>
        </w:object>
      </w:r>
      <w:r>
        <w:t xml:space="preserve"> .</w:t>
      </w:r>
    </w:p>
    <w:p w14:paraId="6C814E72" w14:textId="28159A9E" w:rsidR="00D12DE1" w:rsidRDefault="00D12DE1" w:rsidP="00D12DE1">
      <w:pPr>
        <w:pStyle w:val="BodyText"/>
        <w:jc w:val="right"/>
      </w:pPr>
      <w:r>
        <w:t>3 marks</w:t>
      </w:r>
    </w:p>
    <w:p w14:paraId="37AB55AA" w14:textId="77777777" w:rsidR="00D12DE1" w:rsidRDefault="00D12DE1" w:rsidP="00D12DE1">
      <w:pPr>
        <w:pStyle w:val="BodyText"/>
        <w:jc w:val="both"/>
      </w:pPr>
    </w:p>
    <w:p w14:paraId="4302241D" w14:textId="77777777" w:rsidR="00D12DE1" w:rsidRDefault="00D12DE1" w:rsidP="00D12DE1">
      <w:pPr>
        <w:pStyle w:val="BodyText"/>
        <w:jc w:val="both"/>
      </w:pPr>
    </w:p>
    <w:p w14:paraId="7E7F5DE8" w14:textId="77777777" w:rsidR="00F62210" w:rsidRDefault="00F62210" w:rsidP="00D12DE1">
      <w:pPr>
        <w:pStyle w:val="BodyText"/>
        <w:jc w:val="both"/>
      </w:pPr>
    </w:p>
    <w:p w14:paraId="77429353" w14:textId="77777777" w:rsidR="00F62210" w:rsidRDefault="00F62210" w:rsidP="00D12DE1">
      <w:pPr>
        <w:pStyle w:val="BodyText"/>
        <w:jc w:val="both"/>
      </w:pPr>
    </w:p>
    <w:p w14:paraId="501AD5B5" w14:textId="77777777" w:rsidR="00F62210" w:rsidRDefault="00F62210" w:rsidP="00D12DE1">
      <w:pPr>
        <w:pStyle w:val="BodyText"/>
        <w:jc w:val="both"/>
      </w:pPr>
    </w:p>
    <w:p w14:paraId="308552A7" w14:textId="77777777" w:rsidR="00F62210" w:rsidRDefault="00F62210" w:rsidP="00D12DE1">
      <w:pPr>
        <w:pStyle w:val="BodyText"/>
        <w:jc w:val="both"/>
      </w:pPr>
    </w:p>
    <w:p w14:paraId="05C0989A" w14:textId="77777777" w:rsidR="00F62210" w:rsidRDefault="00F62210" w:rsidP="00D12DE1">
      <w:pPr>
        <w:pStyle w:val="BodyText"/>
        <w:jc w:val="both"/>
      </w:pPr>
    </w:p>
    <w:p w14:paraId="48AB0DCF" w14:textId="77777777" w:rsidR="00F62210" w:rsidRDefault="00F62210" w:rsidP="00D12DE1">
      <w:pPr>
        <w:pStyle w:val="BodyText"/>
        <w:jc w:val="both"/>
      </w:pPr>
    </w:p>
    <w:p w14:paraId="1FE8207A" w14:textId="77777777" w:rsidR="004D30C7" w:rsidRDefault="004D30C7" w:rsidP="00D12DE1">
      <w:pPr>
        <w:pStyle w:val="BodyText"/>
        <w:jc w:val="both"/>
      </w:pPr>
    </w:p>
    <w:p w14:paraId="2732AC35" w14:textId="77777777" w:rsidR="004D30C7" w:rsidRDefault="004D30C7" w:rsidP="00D12DE1">
      <w:pPr>
        <w:pStyle w:val="BodyText"/>
        <w:jc w:val="both"/>
      </w:pPr>
    </w:p>
    <w:p w14:paraId="5E053675" w14:textId="77777777" w:rsidR="004D30C7" w:rsidRDefault="004D30C7" w:rsidP="00D12DE1">
      <w:pPr>
        <w:pStyle w:val="BodyText"/>
        <w:jc w:val="both"/>
      </w:pPr>
    </w:p>
    <w:p w14:paraId="0907121B" w14:textId="77777777" w:rsidR="004D30C7" w:rsidRDefault="004D30C7" w:rsidP="00D12DE1">
      <w:pPr>
        <w:pStyle w:val="BodyText"/>
        <w:jc w:val="both"/>
      </w:pPr>
    </w:p>
    <w:p w14:paraId="44303FB5" w14:textId="77777777" w:rsidR="00D12DE1" w:rsidRDefault="00D12DE1" w:rsidP="00D12DE1">
      <w:pPr>
        <w:pStyle w:val="BodyText"/>
        <w:jc w:val="both"/>
      </w:pPr>
    </w:p>
    <w:p w14:paraId="0A08CE0F" w14:textId="77777777" w:rsidR="00D12DE1" w:rsidRDefault="00D12DE1" w:rsidP="00D12DE1">
      <w:pPr>
        <w:pStyle w:val="BodyText"/>
        <w:jc w:val="both"/>
      </w:pPr>
    </w:p>
    <w:p w14:paraId="0ED5DDFC" w14:textId="77777777" w:rsidR="00D12DE1" w:rsidRDefault="00D12DE1" w:rsidP="00D12DE1">
      <w:pPr>
        <w:pStyle w:val="BodyText"/>
        <w:jc w:val="both"/>
      </w:pPr>
    </w:p>
    <w:p w14:paraId="3DB1B96E" w14:textId="77777777" w:rsidR="00D12DE1" w:rsidRDefault="00D12DE1" w:rsidP="00D12DE1">
      <w:pPr>
        <w:pStyle w:val="BodyText"/>
        <w:jc w:val="both"/>
      </w:pPr>
    </w:p>
    <w:p w14:paraId="6623833B" w14:textId="77777777" w:rsidR="00D12DE1" w:rsidRDefault="00D12DE1" w:rsidP="00D12DE1">
      <w:pPr>
        <w:pStyle w:val="BodyText"/>
        <w:jc w:val="both"/>
      </w:pPr>
    </w:p>
    <w:p w14:paraId="7B6E5934" w14:textId="77777777" w:rsidR="00D12DE1" w:rsidRDefault="00D12DE1" w:rsidP="00D12DE1">
      <w:pPr>
        <w:pStyle w:val="BodyText"/>
        <w:jc w:val="both"/>
      </w:pPr>
    </w:p>
    <w:p w14:paraId="061758F5" w14:textId="7BD3549B" w:rsidR="00D12DE1" w:rsidRDefault="00D12DE1" w:rsidP="00F2342C">
      <w:pPr>
        <w:pStyle w:val="BodyText"/>
        <w:numPr>
          <w:ilvl w:val="0"/>
          <w:numId w:val="21"/>
        </w:numPr>
        <w:jc w:val="both"/>
      </w:pPr>
      <w:r>
        <w:t>Determine the range of the graph in part a.</w:t>
      </w:r>
    </w:p>
    <w:p w14:paraId="2ADC22CB" w14:textId="1F205DD9" w:rsidR="00D12DE1" w:rsidRDefault="00D12DE1" w:rsidP="00D12DE1">
      <w:pPr>
        <w:pStyle w:val="BodyText"/>
        <w:jc w:val="right"/>
      </w:pPr>
      <w:r>
        <w:t>2 marks</w:t>
      </w:r>
    </w:p>
    <w:p w14:paraId="5A2F9B3D" w14:textId="77777777" w:rsidR="00D12DE1" w:rsidRDefault="00D12DE1" w:rsidP="00D12DE1">
      <w:pPr>
        <w:pStyle w:val="BodyText"/>
        <w:jc w:val="both"/>
      </w:pPr>
    </w:p>
    <w:p w14:paraId="6F4E42FD" w14:textId="77777777" w:rsidR="004D30C7" w:rsidRDefault="004D30C7" w:rsidP="004D30C7">
      <w:pPr>
        <w:pStyle w:val="BodyText"/>
        <w:jc w:val="both"/>
      </w:pPr>
    </w:p>
    <w:p w14:paraId="286CD20E" w14:textId="77777777" w:rsidR="004D30C7" w:rsidRDefault="004D30C7" w:rsidP="004D30C7">
      <w:pPr>
        <w:pStyle w:val="BodyText"/>
        <w:pBdr>
          <w:top w:val="single" w:sz="4" w:space="1" w:color="auto"/>
          <w:bottom w:val="single" w:sz="4" w:space="1" w:color="auto"/>
        </w:pBdr>
        <w:ind w:left="720"/>
        <w:jc w:val="both"/>
      </w:pPr>
    </w:p>
    <w:p w14:paraId="71C33D86" w14:textId="77777777" w:rsidR="004D30C7" w:rsidRDefault="004D30C7" w:rsidP="004D30C7">
      <w:pPr>
        <w:pStyle w:val="BodyText"/>
        <w:pBdr>
          <w:top w:val="single" w:sz="4" w:space="1" w:color="auto"/>
          <w:bottom w:val="single" w:sz="4" w:space="1" w:color="auto"/>
        </w:pBdr>
        <w:ind w:left="720"/>
        <w:jc w:val="both"/>
      </w:pPr>
    </w:p>
    <w:p w14:paraId="6A1C20BC" w14:textId="77777777" w:rsidR="004D30C7" w:rsidRDefault="004D30C7" w:rsidP="004D30C7">
      <w:pPr>
        <w:pStyle w:val="BodyText"/>
        <w:ind w:right="440"/>
        <w:jc w:val="right"/>
      </w:pPr>
    </w:p>
    <w:p w14:paraId="6F6356AA" w14:textId="77777777" w:rsidR="00D12DE1" w:rsidRDefault="00D12DE1" w:rsidP="00D12DE1">
      <w:pPr>
        <w:pStyle w:val="BodyText"/>
        <w:jc w:val="both"/>
      </w:pPr>
    </w:p>
    <w:p w14:paraId="510099FD" w14:textId="77777777" w:rsidR="00D12DE1" w:rsidRDefault="00D12DE1" w:rsidP="00D12DE1">
      <w:pPr>
        <w:pStyle w:val="BodyText"/>
        <w:jc w:val="both"/>
      </w:pPr>
    </w:p>
    <w:p w14:paraId="0F908C49" w14:textId="48F20037" w:rsidR="00D12DE1" w:rsidRDefault="00D12DE1" w:rsidP="00F2342C">
      <w:pPr>
        <w:pStyle w:val="BodyText"/>
        <w:numPr>
          <w:ilvl w:val="0"/>
          <w:numId w:val="21"/>
        </w:numPr>
        <w:jc w:val="both"/>
      </w:pPr>
      <w:r>
        <w:t xml:space="preserve">Solve the equation </w:t>
      </w:r>
      <w:r w:rsidRPr="00D12DE1">
        <w:rPr>
          <w:position w:val="-10"/>
        </w:rPr>
        <w:object w:dxaOrig="940" w:dyaOrig="320" w14:anchorId="31BFD0CC">
          <v:shape id="_x0000_i1082" type="#_x0000_t75" style="width:47.25pt;height:15pt" o:ole="">
            <v:imagedata r:id="rId148" o:title=""/>
          </v:shape>
          <o:OLEObject Type="Embed" ProgID="Equation.DSMT4" ShapeID="_x0000_i1082" DrawAspect="Content" ObjectID="_1542617292" r:id="rId149"/>
        </w:object>
      </w:r>
      <w:r>
        <w:t xml:space="preserve"> </w:t>
      </w:r>
    </w:p>
    <w:p w14:paraId="37BD06A1" w14:textId="4B5ABD80" w:rsidR="00D12DE1" w:rsidRDefault="00D12DE1" w:rsidP="00D12DE1">
      <w:pPr>
        <w:pStyle w:val="BodyText"/>
        <w:jc w:val="right"/>
      </w:pPr>
      <w:r>
        <w:t>2 marks</w:t>
      </w:r>
    </w:p>
    <w:p w14:paraId="69B41C30" w14:textId="77777777" w:rsidR="00D12DE1" w:rsidRDefault="00D12DE1" w:rsidP="00D12DE1">
      <w:pPr>
        <w:pStyle w:val="BodyText"/>
        <w:jc w:val="both"/>
      </w:pPr>
    </w:p>
    <w:p w14:paraId="5420AB3B" w14:textId="77777777" w:rsidR="004D30C7" w:rsidRDefault="004D30C7" w:rsidP="004D30C7">
      <w:pPr>
        <w:pStyle w:val="BodyText"/>
        <w:jc w:val="both"/>
      </w:pPr>
    </w:p>
    <w:p w14:paraId="0455D599" w14:textId="77777777" w:rsidR="004D30C7" w:rsidRDefault="004D30C7" w:rsidP="004D30C7">
      <w:pPr>
        <w:pStyle w:val="BodyText"/>
        <w:pBdr>
          <w:top w:val="single" w:sz="4" w:space="1" w:color="auto"/>
          <w:bottom w:val="single" w:sz="4" w:space="1" w:color="auto"/>
        </w:pBdr>
        <w:ind w:left="720"/>
        <w:jc w:val="both"/>
      </w:pPr>
    </w:p>
    <w:p w14:paraId="6BEFF5EB" w14:textId="77777777" w:rsidR="004D30C7" w:rsidRDefault="004D30C7" w:rsidP="004D30C7">
      <w:pPr>
        <w:pStyle w:val="BodyText"/>
        <w:pBdr>
          <w:top w:val="single" w:sz="4" w:space="1" w:color="auto"/>
          <w:bottom w:val="single" w:sz="4" w:space="1" w:color="auto"/>
        </w:pBdr>
        <w:ind w:left="720"/>
        <w:jc w:val="both"/>
      </w:pPr>
    </w:p>
    <w:p w14:paraId="6FBA2012" w14:textId="77777777" w:rsidR="004D30C7" w:rsidRDefault="004D30C7" w:rsidP="004D30C7">
      <w:pPr>
        <w:pStyle w:val="BodyText"/>
        <w:ind w:right="440"/>
        <w:jc w:val="right"/>
      </w:pPr>
    </w:p>
    <w:p w14:paraId="3DAA4524" w14:textId="77777777" w:rsidR="00D12DE1" w:rsidRDefault="00D12DE1" w:rsidP="00D12DE1">
      <w:pPr>
        <w:pStyle w:val="BodyText"/>
        <w:jc w:val="both"/>
      </w:pPr>
    </w:p>
    <w:p w14:paraId="482B388A" w14:textId="77777777" w:rsidR="00D12DE1" w:rsidRDefault="00D12DE1" w:rsidP="00D12DE1">
      <w:pPr>
        <w:pStyle w:val="BodyText"/>
        <w:jc w:val="both"/>
      </w:pPr>
    </w:p>
    <w:p w14:paraId="3D24E465" w14:textId="77777777" w:rsidR="00D12DE1" w:rsidRDefault="00D12DE1" w:rsidP="00D12DE1">
      <w:pPr>
        <w:pStyle w:val="BodyText"/>
        <w:jc w:val="both"/>
      </w:pPr>
    </w:p>
    <w:p w14:paraId="4EB5BEDB" w14:textId="3F76D16E" w:rsidR="00D12DE1" w:rsidRDefault="00D12DE1" w:rsidP="00F2342C">
      <w:pPr>
        <w:pStyle w:val="BodyText"/>
        <w:numPr>
          <w:ilvl w:val="0"/>
          <w:numId w:val="21"/>
        </w:numPr>
        <w:jc w:val="both"/>
      </w:pPr>
      <w:r>
        <w:t xml:space="preserve">Use your CAS calculator to find the area of the region bounded by the graph of </w:t>
      </w:r>
      <w:r w:rsidRPr="00D12DE1">
        <w:rPr>
          <w:position w:val="-10"/>
        </w:rPr>
        <w:object w:dxaOrig="540" w:dyaOrig="320" w14:anchorId="45ED61D9">
          <v:shape id="_x0000_i1083" type="#_x0000_t75" style="width:27.75pt;height:15pt" o:ole="">
            <v:imagedata r:id="rId150" o:title=""/>
          </v:shape>
          <o:OLEObject Type="Embed" ProgID="Equation.DSMT4" ShapeID="_x0000_i1083" DrawAspect="Content" ObjectID="_1542617293" r:id="rId151"/>
        </w:object>
      </w:r>
      <w:r>
        <w:t xml:space="preserve">  and the </w:t>
      </w:r>
      <w:r w:rsidRPr="00D12DE1">
        <w:rPr>
          <w:i/>
        </w:rPr>
        <w:t>x</w:t>
      </w:r>
      <w:r>
        <w:t>-axis.</w:t>
      </w:r>
    </w:p>
    <w:p w14:paraId="6C7D8E7F" w14:textId="4AB24806" w:rsidR="00D12DE1" w:rsidRDefault="00D12DE1" w:rsidP="00D12DE1">
      <w:pPr>
        <w:pStyle w:val="BodyText"/>
        <w:jc w:val="right"/>
      </w:pPr>
      <w:r>
        <w:t>1 mark</w:t>
      </w:r>
    </w:p>
    <w:p w14:paraId="27D08577" w14:textId="77777777" w:rsidR="00D12DE1" w:rsidRDefault="00D12DE1" w:rsidP="00D12DE1">
      <w:pPr>
        <w:pStyle w:val="BodyText"/>
        <w:jc w:val="both"/>
      </w:pPr>
    </w:p>
    <w:p w14:paraId="059CEC4B" w14:textId="77777777" w:rsidR="00D12DE1" w:rsidRDefault="00D12DE1" w:rsidP="00D12DE1">
      <w:pPr>
        <w:pStyle w:val="BodyText"/>
        <w:jc w:val="both"/>
      </w:pPr>
    </w:p>
    <w:p w14:paraId="526D3B5D" w14:textId="77777777" w:rsidR="004D30C7" w:rsidRDefault="004D30C7" w:rsidP="004D30C7">
      <w:pPr>
        <w:pStyle w:val="BodyText"/>
        <w:jc w:val="both"/>
      </w:pPr>
    </w:p>
    <w:p w14:paraId="438B3D1F" w14:textId="77777777" w:rsidR="004D30C7" w:rsidRDefault="004D30C7" w:rsidP="004D30C7">
      <w:pPr>
        <w:pStyle w:val="BodyText"/>
        <w:pBdr>
          <w:top w:val="single" w:sz="4" w:space="1" w:color="auto"/>
          <w:bottom w:val="single" w:sz="4" w:space="1" w:color="auto"/>
        </w:pBdr>
        <w:ind w:left="720"/>
        <w:jc w:val="both"/>
      </w:pPr>
    </w:p>
    <w:p w14:paraId="4FB49C09" w14:textId="77777777" w:rsidR="004D30C7" w:rsidRDefault="004D30C7" w:rsidP="004D30C7">
      <w:pPr>
        <w:pStyle w:val="BodyText"/>
        <w:pBdr>
          <w:top w:val="single" w:sz="4" w:space="1" w:color="auto"/>
          <w:bottom w:val="single" w:sz="4" w:space="1" w:color="auto"/>
        </w:pBdr>
        <w:ind w:left="720"/>
        <w:jc w:val="both"/>
      </w:pPr>
    </w:p>
    <w:p w14:paraId="5ED2F3F0" w14:textId="77777777" w:rsidR="004D30C7" w:rsidRDefault="004D30C7" w:rsidP="004D30C7">
      <w:pPr>
        <w:pStyle w:val="BodyText"/>
        <w:ind w:right="440"/>
        <w:jc w:val="right"/>
      </w:pPr>
    </w:p>
    <w:p w14:paraId="7224AB1C" w14:textId="77777777" w:rsidR="00412EAB" w:rsidRDefault="00412EAB" w:rsidP="00D12DE1">
      <w:pPr>
        <w:pStyle w:val="BodyText"/>
        <w:jc w:val="both"/>
      </w:pPr>
    </w:p>
    <w:p w14:paraId="2A281A86" w14:textId="51F9BB7B" w:rsidR="00D12DE1" w:rsidRDefault="00D12DE1" w:rsidP="00D12DE1">
      <w:pPr>
        <w:pStyle w:val="BodyText"/>
        <w:jc w:val="both"/>
      </w:pPr>
      <w:r>
        <w:t xml:space="preserve">The function </w:t>
      </w:r>
      <w:r w:rsidRPr="00D12DE1">
        <w:rPr>
          <w:position w:val="-10"/>
        </w:rPr>
        <w:object w:dxaOrig="520" w:dyaOrig="320" w14:anchorId="6F68160B">
          <v:shape id="_x0000_i1084" type="#_x0000_t75" style="width:26.25pt;height:15pt" o:ole="">
            <v:imagedata r:id="rId152" o:title=""/>
          </v:shape>
          <o:OLEObject Type="Embed" ProgID="Equation.DSMT4" ShapeID="_x0000_i1084" DrawAspect="Content" ObjectID="_1542617294" r:id="rId153"/>
        </w:object>
      </w:r>
      <w:r>
        <w:t xml:space="preserve"> is the derivative function of </w:t>
      </w:r>
      <w:r w:rsidRPr="00D12DE1">
        <w:rPr>
          <w:position w:val="-10"/>
        </w:rPr>
        <w:object w:dxaOrig="580" w:dyaOrig="320" w14:anchorId="5BAA14DF">
          <v:shape id="_x0000_i1085" type="#_x0000_t75" style="width:29.25pt;height:15pt" o:ole="">
            <v:imagedata r:id="rId154" o:title=""/>
          </v:shape>
          <o:OLEObject Type="Embed" ProgID="Equation.DSMT4" ShapeID="_x0000_i1085" DrawAspect="Content" ObjectID="_1542617295" r:id="rId155"/>
        </w:object>
      </w:r>
      <w:r>
        <w:t xml:space="preserve"> </w:t>
      </w:r>
    </w:p>
    <w:p w14:paraId="5ED778BE" w14:textId="70B24C16" w:rsidR="00D12DE1" w:rsidRDefault="00D12DE1" w:rsidP="00F2342C">
      <w:pPr>
        <w:pStyle w:val="BodyText"/>
        <w:numPr>
          <w:ilvl w:val="0"/>
          <w:numId w:val="21"/>
        </w:numPr>
        <w:jc w:val="both"/>
      </w:pPr>
      <w:r>
        <w:t xml:space="preserve">Sketch </w:t>
      </w:r>
      <w:r w:rsidR="004D30C7">
        <w:t xml:space="preserve">the graph of </w:t>
      </w:r>
      <w:r w:rsidRPr="00D12DE1">
        <w:rPr>
          <w:position w:val="-10"/>
        </w:rPr>
        <w:object w:dxaOrig="520" w:dyaOrig="320" w14:anchorId="15F449C0">
          <v:shape id="_x0000_i1086" type="#_x0000_t75" style="width:26.25pt;height:15pt" o:ole="">
            <v:imagedata r:id="rId152" o:title=""/>
          </v:shape>
          <o:OLEObject Type="Embed" ProgID="Equation.DSMT4" ShapeID="_x0000_i1086" DrawAspect="Content" ObjectID="_1542617296" r:id="rId156"/>
        </w:object>
      </w:r>
      <w:r>
        <w:t>on the same set of axes.</w:t>
      </w:r>
    </w:p>
    <w:p w14:paraId="51D4116B" w14:textId="3FEF8BE1" w:rsidR="00D12DE1" w:rsidRDefault="00D12DE1" w:rsidP="00D12DE1">
      <w:pPr>
        <w:pStyle w:val="BodyText"/>
        <w:jc w:val="right"/>
      </w:pPr>
      <w:r>
        <w:t>1 mark</w:t>
      </w:r>
    </w:p>
    <w:p w14:paraId="4FAD219E" w14:textId="77777777" w:rsidR="00D12DE1" w:rsidRDefault="00D12DE1" w:rsidP="00D12DE1">
      <w:pPr>
        <w:pStyle w:val="BodyText"/>
        <w:jc w:val="both"/>
      </w:pPr>
    </w:p>
    <w:p w14:paraId="2E2DCFFC" w14:textId="23ACC08E" w:rsidR="00D12DE1" w:rsidRDefault="00D12DE1" w:rsidP="00F2342C">
      <w:pPr>
        <w:pStyle w:val="BodyText"/>
        <w:numPr>
          <w:ilvl w:val="0"/>
          <w:numId w:val="21"/>
        </w:numPr>
        <w:jc w:val="both"/>
      </w:pPr>
      <w:r>
        <w:t xml:space="preserve">Find the equation of the tangent to </w:t>
      </w:r>
      <w:r w:rsidRPr="00D12DE1">
        <w:rPr>
          <w:position w:val="-10"/>
        </w:rPr>
        <w:object w:dxaOrig="520" w:dyaOrig="320" w14:anchorId="0716266F">
          <v:shape id="_x0000_i1087" type="#_x0000_t75" style="width:26.25pt;height:15pt" o:ole="">
            <v:imagedata r:id="rId152" o:title=""/>
          </v:shape>
          <o:OLEObject Type="Embed" ProgID="Equation.DSMT4" ShapeID="_x0000_i1087" DrawAspect="Content" ObjectID="_1542617297" r:id="rId157"/>
        </w:object>
      </w:r>
      <w:r>
        <w:t xml:space="preserve">at </w:t>
      </w:r>
      <w:r w:rsidRPr="00D12DE1">
        <w:rPr>
          <w:position w:val="-6"/>
        </w:rPr>
        <w:object w:dxaOrig="580" w:dyaOrig="279" w14:anchorId="724A47BD">
          <v:shape id="_x0000_i1088" type="#_x0000_t75" style="width:29.25pt;height:13.5pt" o:ole="">
            <v:imagedata r:id="rId158" o:title=""/>
          </v:shape>
          <o:OLEObject Type="Embed" ProgID="Equation.DSMT4" ShapeID="_x0000_i1088" DrawAspect="Content" ObjectID="_1542617298" r:id="rId159"/>
        </w:object>
      </w:r>
      <w:r>
        <w:t xml:space="preserve"> </w:t>
      </w:r>
    </w:p>
    <w:p w14:paraId="273F807B" w14:textId="5FD96D79" w:rsidR="006B61C9" w:rsidRDefault="00D12DE1" w:rsidP="00D12DE1">
      <w:pPr>
        <w:pStyle w:val="BodyText"/>
        <w:jc w:val="right"/>
      </w:pPr>
      <w:r>
        <w:t>2 marks</w:t>
      </w:r>
    </w:p>
    <w:p w14:paraId="4A30C141" w14:textId="77777777" w:rsidR="006B61C9" w:rsidRDefault="006B61C9">
      <w:pPr>
        <w:pStyle w:val="BodyText"/>
        <w:ind w:left="720"/>
        <w:jc w:val="both"/>
      </w:pPr>
    </w:p>
    <w:p w14:paraId="4B72BAE5" w14:textId="77777777" w:rsidR="006B61C9" w:rsidRDefault="006B61C9">
      <w:pPr>
        <w:pStyle w:val="BodyText"/>
        <w:ind w:left="720"/>
        <w:jc w:val="both"/>
      </w:pPr>
    </w:p>
    <w:p w14:paraId="5DE522E4" w14:textId="77777777" w:rsidR="004D30C7" w:rsidRDefault="004D30C7" w:rsidP="004D30C7">
      <w:pPr>
        <w:pStyle w:val="BodyText"/>
        <w:jc w:val="both"/>
      </w:pPr>
    </w:p>
    <w:p w14:paraId="3A786377" w14:textId="77777777" w:rsidR="004D30C7" w:rsidRDefault="004D30C7" w:rsidP="004D30C7">
      <w:pPr>
        <w:pStyle w:val="BodyText"/>
        <w:pBdr>
          <w:top w:val="single" w:sz="4" w:space="1" w:color="auto"/>
          <w:bottom w:val="single" w:sz="4" w:space="1" w:color="auto"/>
        </w:pBdr>
        <w:ind w:left="720"/>
        <w:jc w:val="both"/>
      </w:pPr>
    </w:p>
    <w:p w14:paraId="378C8F84" w14:textId="77777777" w:rsidR="004D30C7" w:rsidRDefault="004D30C7" w:rsidP="004D30C7">
      <w:pPr>
        <w:pStyle w:val="BodyText"/>
        <w:pBdr>
          <w:top w:val="single" w:sz="4" w:space="1" w:color="auto"/>
          <w:bottom w:val="single" w:sz="4" w:space="1" w:color="auto"/>
        </w:pBdr>
        <w:ind w:left="720"/>
        <w:jc w:val="both"/>
      </w:pPr>
    </w:p>
    <w:p w14:paraId="266A9924" w14:textId="77777777" w:rsidR="004D30C7" w:rsidRDefault="004D30C7" w:rsidP="004D30C7">
      <w:pPr>
        <w:pStyle w:val="BodyText"/>
        <w:ind w:right="440"/>
        <w:jc w:val="right"/>
      </w:pPr>
    </w:p>
    <w:p w14:paraId="0B78CCB2" w14:textId="77777777" w:rsidR="006B61C9" w:rsidRDefault="006B61C9">
      <w:pPr>
        <w:pStyle w:val="BodyText"/>
        <w:ind w:left="720"/>
        <w:jc w:val="both"/>
      </w:pPr>
    </w:p>
    <w:p w14:paraId="20F953FE" w14:textId="77777777" w:rsidR="006B61C9" w:rsidRDefault="006B61C9">
      <w:pPr>
        <w:pStyle w:val="BodyText"/>
        <w:ind w:left="720"/>
        <w:jc w:val="both"/>
      </w:pPr>
    </w:p>
    <w:p w14:paraId="6281B9EA" w14:textId="77777777" w:rsidR="004D30C7" w:rsidRDefault="004D30C7">
      <w:pPr>
        <w:pStyle w:val="BodyText"/>
        <w:ind w:left="720"/>
        <w:jc w:val="both"/>
      </w:pPr>
    </w:p>
    <w:p w14:paraId="25C63CEC" w14:textId="77777777" w:rsidR="004D30C7" w:rsidRDefault="004D30C7">
      <w:pPr>
        <w:pStyle w:val="BodyText"/>
        <w:ind w:left="720"/>
        <w:jc w:val="both"/>
      </w:pPr>
    </w:p>
    <w:p w14:paraId="411BE753" w14:textId="77777777" w:rsidR="004D30C7" w:rsidRDefault="004D30C7">
      <w:pPr>
        <w:pStyle w:val="BodyText"/>
        <w:ind w:left="720"/>
        <w:jc w:val="both"/>
      </w:pPr>
    </w:p>
    <w:p w14:paraId="668640D4" w14:textId="77777777" w:rsidR="004D30C7" w:rsidRDefault="004D30C7">
      <w:pPr>
        <w:pStyle w:val="BodyText"/>
        <w:ind w:left="720"/>
        <w:jc w:val="both"/>
      </w:pPr>
    </w:p>
    <w:p w14:paraId="4771F183" w14:textId="77777777" w:rsidR="004D30C7" w:rsidRDefault="004D30C7">
      <w:pPr>
        <w:pStyle w:val="BodyText"/>
        <w:ind w:left="720"/>
        <w:jc w:val="both"/>
      </w:pPr>
    </w:p>
    <w:p w14:paraId="03C53A3A" w14:textId="77777777" w:rsidR="00412EAB" w:rsidRDefault="00412EAB">
      <w:pPr>
        <w:pStyle w:val="BodyText"/>
        <w:ind w:left="720"/>
        <w:jc w:val="both"/>
      </w:pPr>
    </w:p>
    <w:p w14:paraId="405769A9" w14:textId="77777777" w:rsidR="00412EAB" w:rsidRDefault="00412EAB">
      <w:pPr>
        <w:pStyle w:val="BodyText"/>
        <w:ind w:left="720"/>
        <w:jc w:val="both"/>
      </w:pPr>
    </w:p>
    <w:p w14:paraId="747D40C6" w14:textId="77777777" w:rsidR="00412EAB" w:rsidRDefault="00412EAB">
      <w:pPr>
        <w:pStyle w:val="BodyText"/>
        <w:ind w:left="720"/>
        <w:jc w:val="both"/>
      </w:pPr>
    </w:p>
    <w:p w14:paraId="042AD79B" w14:textId="77777777" w:rsidR="00412EAB" w:rsidRDefault="00412EAB">
      <w:pPr>
        <w:pStyle w:val="BodyText"/>
        <w:ind w:left="720"/>
        <w:jc w:val="both"/>
      </w:pPr>
    </w:p>
    <w:p w14:paraId="7A9E0988" w14:textId="77777777" w:rsidR="00412EAB" w:rsidRDefault="00412EAB">
      <w:pPr>
        <w:pStyle w:val="BodyText"/>
        <w:ind w:left="720"/>
        <w:jc w:val="both"/>
      </w:pPr>
    </w:p>
    <w:p w14:paraId="1BE09767" w14:textId="77777777" w:rsidR="00412EAB" w:rsidRDefault="00412EAB">
      <w:pPr>
        <w:pStyle w:val="BodyText"/>
        <w:ind w:left="720"/>
        <w:jc w:val="both"/>
      </w:pPr>
    </w:p>
    <w:p w14:paraId="121CFA9A" w14:textId="77777777" w:rsidR="00412EAB" w:rsidRDefault="00412EAB">
      <w:pPr>
        <w:pStyle w:val="BodyText"/>
        <w:ind w:left="720"/>
        <w:jc w:val="both"/>
      </w:pPr>
    </w:p>
    <w:p w14:paraId="7CC6918D" w14:textId="77777777" w:rsidR="00412EAB" w:rsidRDefault="00412EAB">
      <w:pPr>
        <w:pStyle w:val="BodyText"/>
        <w:ind w:left="720"/>
        <w:jc w:val="both"/>
      </w:pPr>
    </w:p>
    <w:p w14:paraId="794B0906" w14:textId="77777777" w:rsidR="004D30C7" w:rsidRDefault="004D30C7">
      <w:pPr>
        <w:pStyle w:val="BodyText"/>
        <w:ind w:left="720"/>
        <w:jc w:val="both"/>
      </w:pPr>
    </w:p>
    <w:p w14:paraId="18180248" w14:textId="77777777" w:rsidR="006B61C9" w:rsidRDefault="006B61C9">
      <w:pPr>
        <w:pStyle w:val="BodyText"/>
        <w:ind w:left="720"/>
        <w:jc w:val="both"/>
      </w:pPr>
    </w:p>
    <w:p w14:paraId="6C1C30D0" w14:textId="77777777" w:rsidR="006B61C9" w:rsidRDefault="006B61C9">
      <w:pPr>
        <w:pStyle w:val="BodyText"/>
        <w:ind w:left="720"/>
        <w:jc w:val="both"/>
      </w:pPr>
    </w:p>
    <w:p w14:paraId="10897F4C" w14:textId="77777777" w:rsidR="00ED5A59" w:rsidRDefault="00C07DF7" w:rsidP="006B61C9">
      <w:pPr>
        <w:pStyle w:val="BodyText"/>
        <w:ind w:left="720"/>
        <w:jc w:val="center"/>
      </w:pPr>
      <w:r>
        <w:rPr>
          <w:b/>
        </w:rPr>
        <w:t>END OF PAPER 2</w:t>
      </w:r>
      <w:r w:rsidR="004144DF">
        <w:rPr>
          <w:noProof/>
          <w:lang w:eastAsia="en-AU"/>
        </w:rPr>
        <mc:AlternateContent>
          <mc:Choice Requires="wps">
            <w:drawing>
              <wp:anchor distT="0" distB="0" distL="114300" distR="114300" simplePos="0" relativeHeight="251661824" behindDoc="0" locked="0" layoutInCell="1" allowOverlap="1" wp14:anchorId="102B0AFA" wp14:editId="5E50C0D5">
                <wp:simplePos x="0" y="0"/>
                <wp:positionH relativeFrom="column">
                  <wp:posOffset>2971800</wp:posOffset>
                </wp:positionH>
                <wp:positionV relativeFrom="paragraph">
                  <wp:posOffset>6858000</wp:posOffset>
                </wp:positionV>
                <wp:extent cx="1828800" cy="457200"/>
                <wp:effectExtent l="0" t="0" r="0" b="4445"/>
                <wp:wrapNone/>
                <wp:docPr id="1"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45720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78FC346" w14:textId="77777777" w:rsidR="00F01997" w:rsidRDefault="00F0199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2B0AFA" id="Text Box 66" o:spid="_x0000_s1027" type="#_x0000_t202" style="position:absolute;left:0;text-align:left;margin-left:234pt;margin-top:540pt;width:2in;height:36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" stroked="f">
                <v:textbox>
                  <w:txbxContent>
                    <w:p w14:paraId="078FC346" w14:textId="77777777" w:rsidR="00F01997" w:rsidRDefault="00F01997"/>
                  </w:txbxContent>
                </v:textbox>
              </v:shape>
            </w:pict>
          </mc:Fallback>
        </mc:AlternateContent>
      </w:r>
    </w:p>
    <w:proofErr w:type="gramEnd"/>
    <w:sectPr w:rsidR="00ED5A59">
      <w:headerReference w:type="even" r:id="rId160"/>
      <w:headerReference w:type="default" r:id="rId161"/>
      <w:footerReference w:type="even" r:id="rId162"/>
      <w:footerReference w:type="default" r:id="rId163"/>
      <w:headerReference w:type="first" r:id="rId164"/>
      <w:footerReference w:type="first" r:id="rId165"/>
      <w:pgSz w:w="11909" w:h="16834" w:code="9"/>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4DB3E7" w14:textId="77777777" w:rsidR="002F005F" w:rsidRDefault="002F005F">
      <w:r>
        <w:separator/>
      </w:r>
    </w:p>
  </w:endnote>
  <w:endnote w:type="continuationSeparator" w:id="0">
    <w:p w14:paraId="6BD97113" w14:textId="77777777" w:rsidR="002F005F" w:rsidRDefault="002F00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Lucida Grande">
    <w:altName w:val="Times New Roman"/>
    <w:charset w:val="00"/>
    <w:family w:val="auto"/>
    <w:pitch w:val="variable"/>
    <w:sig w:usb0="00000000" w:usb1="5000A1FF" w:usb2="00000000" w:usb3="00000000" w:csb0="000001BF"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4F9FB2" w14:textId="77777777" w:rsidR="007876A6" w:rsidRDefault="007876A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FDAA3D" w14:textId="77777777" w:rsidR="00F01997" w:rsidRDefault="00F01997">
    <w:pPr>
      <w:pStyle w:val="Footer"/>
      <w:rPr>
        <w:i/>
        <w:iCs/>
        <w:sz w:val="22"/>
      </w:rPr>
    </w:pPr>
    <w:r>
      <w:rPr>
        <w:i/>
        <w:iCs/>
        <w:sz w:val="22"/>
      </w:rPr>
      <w:tab/>
    </w:r>
    <w:r>
      <w:rPr>
        <w:i/>
        <w:iCs/>
        <w:sz w:val="22"/>
      </w:rPr>
      <w:tab/>
    </w:r>
    <w:r>
      <w:rPr>
        <w:rStyle w:val="PageNumber"/>
      </w:rPr>
      <w:fldChar w:fldCharType="begin"/>
    </w:r>
    <w:r>
      <w:rPr>
        <w:rStyle w:val="PageNumber"/>
      </w:rPr>
      <w:instrText xml:space="preserve"> PAGE </w:instrText>
    </w:r>
    <w:r>
      <w:rPr>
        <w:rStyle w:val="PageNumber"/>
      </w:rPr>
      <w:fldChar w:fldCharType="separate"/>
    </w:r>
    <w:r w:rsidR="007876A6">
      <w:rPr>
        <w:rStyle w:val="PageNumber"/>
        <w:noProof/>
      </w:rPr>
      <w:t>2</w:t>
    </w:r>
    <w:r>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3B1EA" w14:textId="77777777" w:rsidR="00F01997" w:rsidRDefault="00F01997" w:rsidP="00E14044">
    <w:pPr>
      <w:pStyle w:val="Footer"/>
      <w:jc w:val="right"/>
    </w:pPr>
    <w:r>
      <w:rPr>
        <w:rStyle w:val="PageNumber"/>
      </w:rPr>
      <w:fldChar w:fldCharType="begin"/>
    </w:r>
    <w:r>
      <w:rPr>
        <w:rStyle w:val="PageNumber"/>
      </w:rPr>
      <w:instrText xml:space="preserve"> PAGE </w:instrText>
    </w:r>
    <w:r>
      <w:rPr>
        <w:rStyle w:val="PageNumber"/>
      </w:rPr>
      <w:fldChar w:fldCharType="separate"/>
    </w:r>
    <w:r w:rsidR="007876A6">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A82C9E" w14:textId="77777777" w:rsidR="002F005F" w:rsidRDefault="002F005F">
      <w:r>
        <w:separator/>
      </w:r>
    </w:p>
  </w:footnote>
  <w:footnote w:type="continuationSeparator" w:id="0">
    <w:p w14:paraId="6CD95702" w14:textId="77777777" w:rsidR="002F005F" w:rsidRDefault="002F00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125153" w14:textId="77777777" w:rsidR="00F01997" w:rsidRDefault="00F01997">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7C6BF4E" w14:textId="77777777" w:rsidR="00F01997" w:rsidRDefault="00F019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109EAE" w14:textId="77777777" w:rsidR="007876A6" w:rsidRDefault="007876A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2ED305" w14:textId="77777777" w:rsidR="007876A6" w:rsidRDefault="007876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294A69"/>
    <w:multiLevelType w:val="hybridMultilevel"/>
    <w:tmpl w:val="FFF4C7F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4FD0FF0"/>
    <w:multiLevelType w:val="hybridMultilevel"/>
    <w:tmpl w:val="26200462"/>
    <w:lvl w:ilvl="0" w:tplc="ABA08130">
      <w:start w:val="1"/>
      <w:numFmt w:val="upperLetter"/>
      <w:lvlText w:val="%1."/>
      <w:lvlJc w:val="left"/>
      <w:pPr>
        <w:tabs>
          <w:tab w:val="num" w:pos="720"/>
        </w:tabs>
        <w:ind w:left="720" w:hanging="720"/>
      </w:pPr>
      <w:rPr>
        <w:rFonts w:ascii="Times New Roman" w:hAnsi="Times New Roman" w:cs="Times New Roman" w:hint="default"/>
        <w:b/>
        <w:i w:val="0"/>
        <w:sz w:val="22"/>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2" w15:restartNumberingAfterBreak="0">
    <w:nsid w:val="05391D77"/>
    <w:multiLevelType w:val="hybridMultilevel"/>
    <w:tmpl w:val="2E946698"/>
    <w:lvl w:ilvl="0" w:tplc="38240B4C">
      <w:start w:val="1"/>
      <w:numFmt w:val="upp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651481D"/>
    <w:multiLevelType w:val="hybridMultilevel"/>
    <w:tmpl w:val="8BEC5CF6"/>
    <w:lvl w:ilvl="0" w:tplc="ABA08130">
      <w:start w:val="1"/>
      <w:numFmt w:val="upperLetter"/>
      <w:lvlText w:val="%1."/>
      <w:lvlJc w:val="left"/>
      <w:pPr>
        <w:tabs>
          <w:tab w:val="num" w:pos="720"/>
        </w:tabs>
        <w:ind w:left="720" w:hanging="720"/>
      </w:pPr>
      <w:rPr>
        <w:rFonts w:ascii="Times New Roman" w:hAnsi="Times New Roman" w:cs="Times New Roman" w:hint="default"/>
        <w:b/>
        <w:i w:val="0"/>
        <w:sz w:val="22"/>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4" w15:restartNumberingAfterBreak="0">
    <w:nsid w:val="16C37CFA"/>
    <w:multiLevelType w:val="hybridMultilevel"/>
    <w:tmpl w:val="8F8450F2"/>
    <w:lvl w:ilvl="0" w:tplc="38240B4C">
      <w:start w:val="1"/>
      <w:numFmt w:val="upp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FAD564C"/>
    <w:multiLevelType w:val="hybridMultilevel"/>
    <w:tmpl w:val="CAC8ECE2"/>
    <w:lvl w:ilvl="0" w:tplc="38240B4C">
      <w:start w:val="1"/>
      <w:numFmt w:val="upp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21D593B"/>
    <w:multiLevelType w:val="hybridMultilevel"/>
    <w:tmpl w:val="1A7A292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41A41D1"/>
    <w:multiLevelType w:val="hybridMultilevel"/>
    <w:tmpl w:val="B5504F20"/>
    <w:lvl w:ilvl="0" w:tplc="A6A0FCD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15:restartNumberingAfterBreak="0">
    <w:nsid w:val="26234F4D"/>
    <w:multiLevelType w:val="hybridMultilevel"/>
    <w:tmpl w:val="C00076D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B9F398A"/>
    <w:multiLevelType w:val="hybridMultilevel"/>
    <w:tmpl w:val="2C3668FA"/>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2A92B55"/>
    <w:multiLevelType w:val="hybridMultilevel"/>
    <w:tmpl w:val="C92ADC02"/>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8EB5B0E"/>
    <w:multiLevelType w:val="hybridMultilevel"/>
    <w:tmpl w:val="BEE0086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F2D54EE"/>
    <w:multiLevelType w:val="hybridMultilevel"/>
    <w:tmpl w:val="FADE9B78"/>
    <w:lvl w:ilvl="0" w:tplc="ABA08130">
      <w:start w:val="1"/>
      <w:numFmt w:val="upperLetter"/>
      <w:lvlText w:val="%1."/>
      <w:lvlJc w:val="left"/>
      <w:pPr>
        <w:tabs>
          <w:tab w:val="num" w:pos="720"/>
        </w:tabs>
        <w:ind w:left="720" w:hanging="720"/>
      </w:pPr>
      <w:rPr>
        <w:rFonts w:ascii="Times New Roman" w:hAnsi="Times New Roman" w:cs="Times New Roman" w:hint="default"/>
        <w:b/>
        <w:i w:val="0"/>
        <w:sz w:val="22"/>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13" w15:restartNumberingAfterBreak="0">
    <w:nsid w:val="49D81F1F"/>
    <w:multiLevelType w:val="hybridMultilevel"/>
    <w:tmpl w:val="617088BA"/>
    <w:lvl w:ilvl="0" w:tplc="ABA08130">
      <w:start w:val="1"/>
      <w:numFmt w:val="upperLetter"/>
      <w:lvlText w:val="%1."/>
      <w:lvlJc w:val="left"/>
      <w:pPr>
        <w:tabs>
          <w:tab w:val="num" w:pos="720"/>
        </w:tabs>
        <w:ind w:left="720" w:hanging="720"/>
      </w:pPr>
      <w:rPr>
        <w:rFonts w:ascii="Times New Roman" w:hAnsi="Times New Roman" w:cs="Times New Roman" w:hint="default"/>
        <w:b/>
        <w:i w:val="0"/>
        <w:sz w:val="22"/>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14" w15:restartNumberingAfterBreak="0">
    <w:nsid w:val="4F7F73A4"/>
    <w:multiLevelType w:val="hybridMultilevel"/>
    <w:tmpl w:val="72D2865E"/>
    <w:lvl w:ilvl="0" w:tplc="38240B4C">
      <w:start w:val="1"/>
      <w:numFmt w:val="upp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0DA063D"/>
    <w:multiLevelType w:val="hybridMultilevel"/>
    <w:tmpl w:val="8A3EF0E0"/>
    <w:lvl w:ilvl="0" w:tplc="38240B4C">
      <w:start w:val="1"/>
      <w:numFmt w:val="upp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7883A79"/>
    <w:multiLevelType w:val="hybridMultilevel"/>
    <w:tmpl w:val="EA28C2DC"/>
    <w:lvl w:ilvl="0" w:tplc="38240B4C">
      <w:start w:val="1"/>
      <w:numFmt w:val="upp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83F339A"/>
    <w:multiLevelType w:val="hybridMultilevel"/>
    <w:tmpl w:val="D4FED2FE"/>
    <w:lvl w:ilvl="0" w:tplc="ABA08130">
      <w:start w:val="1"/>
      <w:numFmt w:val="upperLetter"/>
      <w:lvlText w:val="%1."/>
      <w:lvlJc w:val="left"/>
      <w:pPr>
        <w:tabs>
          <w:tab w:val="num" w:pos="720"/>
        </w:tabs>
        <w:ind w:left="720" w:hanging="720"/>
      </w:pPr>
      <w:rPr>
        <w:rFonts w:ascii="Times New Roman" w:hAnsi="Times New Roman" w:cs="Times New Roman" w:hint="default"/>
        <w:b/>
        <w:i w:val="0"/>
        <w:sz w:val="22"/>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18" w15:restartNumberingAfterBreak="0">
    <w:nsid w:val="62D1302D"/>
    <w:multiLevelType w:val="hybridMultilevel"/>
    <w:tmpl w:val="88DE117A"/>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654260B8"/>
    <w:multiLevelType w:val="hybridMultilevel"/>
    <w:tmpl w:val="742E86D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690D6537"/>
    <w:multiLevelType w:val="hybridMultilevel"/>
    <w:tmpl w:val="58F07E58"/>
    <w:lvl w:ilvl="0" w:tplc="ABA08130">
      <w:start w:val="1"/>
      <w:numFmt w:val="upperLetter"/>
      <w:lvlText w:val="%1."/>
      <w:lvlJc w:val="left"/>
      <w:pPr>
        <w:tabs>
          <w:tab w:val="num" w:pos="720"/>
        </w:tabs>
        <w:ind w:left="720" w:hanging="720"/>
      </w:pPr>
      <w:rPr>
        <w:rFonts w:ascii="Times New Roman" w:hAnsi="Times New Roman" w:cs="Times New Roman" w:hint="default"/>
        <w:b/>
        <w:i w:val="0"/>
        <w:sz w:val="22"/>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21" w15:restartNumberingAfterBreak="0">
    <w:nsid w:val="7B4F5D6A"/>
    <w:multiLevelType w:val="hybridMultilevel"/>
    <w:tmpl w:val="D6C6F63A"/>
    <w:lvl w:ilvl="0" w:tplc="ABA08130">
      <w:start w:val="1"/>
      <w:numFmt w:val="upperLetter"/>
      <w:lvlText w:val="%1."/>
      <w:lvlJc w:val="left"/>
      <w:pPr>
        <w:tabs>
          <w:tab w:val="num" w:pos="720"/>
        </w:tabs>
        <w:ind w:left="720" w:hanging="720"/>
      </w:pPr>
      <w:rPr>
        <w:rFonts w:ascii="Times New Roman" w:hAnsi="Times New Roman" w:cs="Times New Roman" w:hint="default"/>
        <w:b/>
        <w:i w:val="0"/>
        <w:sz w:val="22"/>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num w:numId="1">
    <w:abstractNumId w:val="14"/>
  </w:num>
  <w:num w:numId="2">
    <w:abstractNumId w:val="4"/>
  </w:num>
  <w:num w:numId="3">
    <w:abstractNumId w:val="16"/>
  </w:num>
  <w:num w:numId="4">
    <w:abstractNumId w:val="2"/>
  </w:num>
  <w:num w:numId="5">
    <w:abstractNumId w:val="5"/>
  </w:num>
  <w:num w:numId="6">
    <w:abstractNumId w:val="20"/>
  </w:num>
  <w:num w:numId="7">
    <w:abstractNumId w:val="12"/>
  </w:num>
  <w:num w:numId="8">
    <w:abstractNumId w:val="21"/>
  </w:num>
  <w:num w:numId="9">
    <w:abstractNumId w:val="3"/>
  </w:num>
  <w:num w:numId="10">
    <w:abstractNumId w:val="1"/>
  </w:num>
  <w:num w:numId="11">
    <w:abstractNumId w:val="13"/>
  </w:num>
  <w:num w:numId="12">
    <w:abstractNumId w:val="17"/>
  </w:num>
  <w:num w:numId="13">
    <w:abstractNumId w:val="15"/>
  </w:num>
  <w:num w:numId="14">
    <w:abstractNumId w:val="9"/>
  </w:num>
  <w:num w:numId="15">
    <w:abstractNumId w:val="10"/>
  </w:num>
  <w:num w:numId="16">
    <w:abstractNumId w:val="18"/>
  </w:num>
  <w:num w:numId="17">
    <w:abstractNumId w:val="19"/>
  </w:num>
  <w:num w:numId="18">
    <w:abstractNumId w:val="8"/>
  </w:num>
  <w:num w:numId="19">
    <w:abstractNumId w:val="7"/>
  </w:num>
  <w:num w:numId="20">
    <w:abstractNumId w:val="11"/>
  </w:num>
  <w:num w:numId="21">
    <w:abstractNumId w:val="6"/>
  </w:num>
  <w:num w:numId="22">
    <w:abstractNumId w:val="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9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DBE"/>
    <w:rsid w:val="00002853"/>
    <w:rsid w:val="0000448F"/>
    <w:rsid w:val="00006DBA"/>
    <w:rsid w:val="000371EC"/>
    <w:rsid w:val="00055EE2"/>
    <w:rsid w:val="00057B6D"/>
    <w:rsid w:val="00083B65"/>
    <w:rsid w:val="000B46E6"/>
    <w:rsid w:val="000C5372"/>
    <w:rsid w:val="000D002D"/>
    <w:rsid w:val="000E7EA0"/>
    <w:rsid w:val="0010782F"/>
    <w:rsid w:val="00141D6F"/>
    <w:rsid w:val="00147DC9"/>
    <w:rsid w:val="001740A7"/>
    <w:rsid w:val="00193352"/>
    <w:rsid w:val="001974A9"/>
    <w:rsid w:val="001A2EE7"/>
    <w:rsid w:val="001C137E"/>
    <w:rsid w:val="001E12D4"/>
    <w:rsid w:val="001E1A57"/>
    <w:rsid w:val="001F0A9C"/>
    <w:rsid w:val="002035D3"/>
    <w:rsid w:val="00224504"/>
    <w:rsid w:val="00256802"/>
    <w:rsid w:val="00262110"/>
    <w:rsid w:val="002D5161"/>
    <w:rsid w:val="002F005F"/>
    <w:rsid w:val="00327958"/>
    <w:rsid w:val="00330182"/>
    <w:rsid w:val="00335B36"/>
    <w:rsid w:val="0034420E"/>
    <w:rsid w:val="00351168"/>
    <w:rsid w:val="003517CE"/>
    <w:rsid w:val="003714DD"/>
    <w:rsid w:val="00380ACD"/>
    <w:rsid w:val="00385D72"/>
    <w:rsid w:val="00391BAC"/>
    <w:rsid w:val="003A051A"/>
    <w:rsid w:val="003A30F2"/>
    <w:rsid w:val="003A4011"/>
    <w:rsid w:val="003C774E"/>
    <w:rsid w:val="004077E1"/>
    <w:rsid w:val="00407EBF"/>
    <w:rsid w:val="00412EAB"/>
    <w:rsid w:val="004144DF"/>
    <w:rsid w:val="00422EDE"/>
    <w:rsid w:val="004364D9"/>
    <w:rsid w:val="0045029D"/>
    <w:rsid w:val="004542BA"/>
    <w:rsid w:val="004567D4"/>
    <w:rsid w:val="004C017B"/>
    <w:rsid w:val="004C6CB7"/>
    <w:rsid w:val="004D30C7"/>
    <w:rsid w:val="005012E0"/>
    <w:rsid w:val="00523472"/>
    <w:rsid w:val="005358A4"/>
    <w:rsid w:val="00551A11"/>
    <w:rsid w:val="005706D0"/>
    <w:rsid w:val="00577596"/>
    <w:rsid w:val="005862BB"/>
    <w:rsid w:val="005873CE"/>
    <w:rsid w:val="005C57C2"/>
    <w:rsid w:val="005F7F99"/>
    <w:rsid w:val="00613126"/>
    <w:rsid w:val="006343B6"/>
    <w:rsid w:val="0064505A"/>
    <w:rsid w:val="00646365"/>
    <w:rsid w:val="00673428"/>
    <w:rsid w:val="0067360D"/>
    <w:rsid w:val="006770D2"/>
    <w:rsid w:val="006845CB"/>
    <w:rsid w:val="00691E6C"/>
    <w:rsid w:val="006A50AF"/>
    <w:rsid w:val="006B61C9"/>
    <w:rsid w:val="006D7689"/>
    <w:rsid w:val="006E69D7"/>
    <w:rsid w:val="006F33A7"/>
    <w:rsid w:val="00703A0B"/>
    <w:rsid w:val="00715C0C"/>
    <w:rsid w:val="00747B1C"/>
    <w:rsid w:val="00764932"/>
    <w:rsid w:val="00767CC2"/>
    <w:rsid w:val="00770B75"/>
    <w:rsid w:val="00786CDB"/>
    <w:rsid w:val="007876A6"/>
    <w:rsid w:val="007A0FBB"/>
    <w:rsid w:val="00821D74"/>
    <w:rsid w:val="00846535"/>
    <w:rsid w:val="00876C70"/>
    <w:rsid w:val="008836B7"/>
    <w:rsid w:val="00887702"/>
    <w:rsid w:val="008A37E3"/>
    <w:rsid w:val="008C5E6A"/>
    <w:rsid w:val="008E2264"/>
    <w:rsid w:val="008F0E39"/>
    <w:rsid w:val="00927981"/>
    <w:rsid w:val="009451BD"/>
    <w:rsid w:val="00970F61"/>
    <w:rsid w:val="00992D4F"/>
    <w:rsid w:val="009C190B"/>
    <w:rsid w:val="009C213A"/>
    <w:rsid w:val="009E3005"/>
    <w:rsid w:val="009F708C"/>
    <w:rsid w:val="00A03474"/>
    <w:rsid w:val="00A03E4C"/>
    <w:rsid w:val="00A449C5"/>
    <w:rsid w:val="00A44CB1"/>
    <w:rsid w:val="00A50819"/>
    <w:rsid w:val="00A61CCF"/>
    <w:rsid w:val="00A7768C"/>
    <w:rsid w:val="00A869F5"/>
    <w:rsid w:val="00A875FB"/>
    <w:rsid w:val="00AC177D"/>
    <w:rsid w:val="00AD224A"/>
    <w:rsid w:val="00AD72B1"/>
    <w:rsid w:val="00AF300A"/>
    <w:rsid w:val="00B00843"/>
    <w:rsid w:val="00B017D1"/>
    <w:rsid w:val="00B25FD0"/>
    <w:rsid w:val="00B373EE"/>
    <w:rsid w:val="00B56877"/>
    <w:rsid w:val="00B746F1"/>
    <w:rsid w:val="00B83083"/>
    <w:rsid w:val="00B95CC6"/>
    <w:rsid w:val="00BA4D6B"/>
    <w:rsid w:val="00C07DF7"/>
    <w:rsid w:val="00C25216"/>
    <w:rsid w:val="00C82059"/>
    <w:rsid w:val="00C9042B"/>
    <w:rsid w:val="00D01FD3"/>
    <w:rsid w:val="00D12DE1"/>
    <w:rsid w:val="00D525A7"/>
    <w:rsid w:val="00D73924"/>
    <w:rsid w:val="00DB074D"/>
    <w:rsid w:val="00DB375D"/>
    <w:rsid w:val="00DB45B0"/>
    <w:rsid w:val="00DB6A42"/>
    <w:rsid w:val="00E14044"/>
    <w:rsid w:val="00E52AA8"/>
    <w:rsid w:val="00E9567B"/>
    <w:rsid w:val="00EA0DBE"/>
    <w:rsid w:val="00EA2275"/>
    <w:rsid w:val="00ED5A59"/>
    <w:rsid w:val="00F01997"/>
    <w:rsid w:val="00F04572"/>
    <w:rsid w:val="00F100B4"/>
    <w:rsid w:val="00F2342C"/>
    <w:rsid w:val="00F30571"/>
    <w:rsid w:val="00F41D3A"/>
    <w:rsid w:val="00F4383B"/>
    <w:rsid w:val="00F62210"/>
    <w:rsid w:val="00F67E29"/>
    <w:rsid w:val="00F961F4"/>
    <w:rsid w:val="00FB0FE9"/>
    <w:rsid w:val="00FB4BD1"/>
    <w:rsid w:val="00FC5093"/>
    <w:rsid w:val="00FD697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0D330B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2"/>
      <w:lang w:val="en-AU"/>
    </w:rPr>
  </w:style>
  <w:style w:type="paragraph" w:styleId="BodyTextIndent">
    <w:name w:val="Body Text Indent"/>
    <w:basedOn w:val="Normal"/>
    <w:pPr>
      <w:ind w:left="851"/>
    </w:pPr>
    <w:rPr>
      <w:sz w:val="22"/>
      <w:lang w:val="en-AU"/>
    </w:rPr>
  </w:style>
  <w:style w:type="paragraph" w:styleId="Header">
    <w:name w:val="header"/>
    <w:basedOn w:val="Normal"/>
    <w:pPr>
      <w:tabs>
        <w:tab w:val="center" w:pos="4320"/>
        <w:tab w:val="right" w:pos="8640"/>
      </w:tabs>
    </w:pPr>
    <w:rPr>
      <w:lang w:val="en-AU"/>
    </w:rPr>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customStyle="1" w:styleId="BodyTextChar">
    <w:name w:val="Body Text Char"/>
    <w:basedOn w:val="DefaultParagraphFont"/>
    <w:link w:val="BodyText"/>
    <w:locked/>
    <w:rsid w:val="00747B1C"/>
    <w:rPr>
      <w:sz w:val="22"/>
      <w:szCs w:val="24"/>
    </w:rPr>
  </w:style>
  <w:style w:type="paragraph" w:styleId="BalloonText">
    <w:name w:val="Balloon Text"/>
    <w:basedOn w:val="Normal"/>
    <w:link w:val="BalloonTextChar"/>
    <w:rsid w:val="00A44CB1"/>
    <w:rPr>
      <w:rFonts w:ascii="Lucida Grande" w:hAnsi="Lucida Grande" w:cs="Lucida Grande"/>
      <w:sz w:val="18"/>
      <w:szCs w:val="18"/>
    </w:rPr>
  </w:style>
  <w:style w:type="character" w:customStyle="1" w:styleId="BalloonTextChar">
    <w:name w:val="Balloon Text Char"/>
    <w:basedOn w:val="DefaultParagraphFont"/>
    <w:link w:val="BalloonText"/>
    <w:rsid w:val="00A44CB1"/>
    <w:rPr>
      <w:rFonts w:ascii="Lucida Grande" w:hAnsi="Lucida Grande" w:cs="Lucida Grande"/>
      <w:sz w:val="18"/>
      <w:szCs w:val="18"/>
      <w:lang w:val="en-US"/>
    </w:rPr>
  </w:style>
  <w:style w:type="character" w:styleId="PlaceholderText">
    <w:name w:val="Placeholder Text"/>
    <w:basedOn w:val="DefaultParagraphFont"/>
    <w:uiPriority w:val="99"/>
    <w:semiHidden/>
    <w:rsid w:val="00A44CB1"/>
    <w:rPr>
      <w:color w:val="808080"/>
    </w:rPr>
  </w:style>
  <w:style w:type="paragraph" w:styleId="ListParagraph">
    <w:name w:val="List Paragraph"/>
    <w:basedOn w:val="Normal"/>
    <w:uiPriority w:val="34"/>
    <w:qFormat/>
    <w:rsid w:val="000C5372"/>
    <w:pPr>
      <w:ind w:left="720"/>
      <w:contextualSpacing/>
    </w:pPr>
  </w:style>
  <w:style w:type="paragraph" w:styleId="NormalWeb">
    <w:name w:val="Normal (Web)"/>
    <w:basedOn w:val="Normal"/>
    <w:uiPriority w:val="99"/>
    <w:unhideWhenUsed/>
    <w:rsid w:val="00B017D1"/>
    <w:pPr>
      <w:spacing w:before="100" w:beforeAutospacing="1" w:after="100" w:afterAutospacing="1"/>
    </w:pPr>
    <w:rPr>
      <w:lang w:val="en-AU" w:eastAsia="en-AU"/>
    </w:rPr>
  </w:style>
  <w:style w:type="character" w:styleId="Emphasis">
    <w:name w:val="Emphasis"/>
    <w:basedOn w:val="DefaultParagraphFont"/>
    <w:uiPriority w:val="20"/>
    <w:qFormat/>
    <w:rsid w:val="00B017D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423501">
      <w:bodyDiv w:val="1"/>
      <w:marLeft w:val="0"/>
      <w:marRight w:val="0"/>
      <w:marTop w:val="0"/>
      <w:marBottom w:val="0"/>
      <w:divBdr>
        <w:top w:val="none" w:sz="0" w:space="0" w:color="auto"/>
        <w:left w:val="none" w:sz="0" w:space="0" w:color="auto"/>
        <w:bottom w:val="none" w:sz="0" w:space="0" w:color="auto"/>
        <w:right w:val="none" w:sz="0" w:space="0" w:color="auto"/>
      </w:divBdr>
    </w:div>
    <w:div w:id="965434015">
      <w:bodyDiv w:val="1"/>
      <w:marLeft w:val="0"/>
      <w:marRight w:val="0"/>
      <w:marTop w:val="0"/>
      <w:marBottom w:val="0"/>
      <w:divBdr>
        <w:top w:val="none" w:sz="0" w:space="0" w:color="auto"/>
        <w:left w:val="none" w:sz="0" w:space="0" w:color="auto"/>
        <w:bottom w:val="none" w:sz="0" w:space="0" w:color="auto"/>
        <w:right w:val="none" w:sz="0" w:space="0" w:color="auto"/>
      </w:divBdr>
    </w:div>
    <w:div w:id="17362718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44.bin"/><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image" Target="media/image42.wmf"/><Relationship Id="rId89" Type="http://schemas.openxmlformats.org/officeDocument/2006/relationships/oleObject" Target="embeddings/oleObject37.bin"/><Relationship Id="rId112" Type="http://schemas.openxmlformats.org/officeDocument/2006/relationships/image" Target="media/image62.emf"/><Relationship Id="rId133" Type="http://schemas.openxmlformats.org/officeDocument/2006/relationships/oleObject" Target="embeddings/oleObject52.bin"/><Relationship Id="rId138" Type="http://schemas.openxmlformats.org/officeDocument/2006/relationships/image" Target="media/image76.wmf"/><Relationship Id="rId154" Type="http://schemas.openxmlformats.org/officeDocument/2006/relationships/image" Target="media/image84.wmf"/><Relationship Id="rId159" Type="http://schemas.openxmlformats.org/officeDocument/2006/relationships/oleObject" Target="embeddings/oleObject66.bin"/><Relationship Id="rId16" Type="http://schemas.openxmlformats.org/officeDocument/2006/relationships/image" Target="media/image5.emf"/><Relationship Id="rId107" Type="http://schemas.openxmlformats.org/officeDocument/2006/relationships/image" Target="media/image57.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8" Type="http://schemas.openxmlformats.org/officeDocument/2006/relationships/oleObject" Target="embeddings/oleObject24.bin"/><Relationship Id="rId74" Type="http://schemas.openxmlformats.org/officeDocument/2006/relationships/image" Target="media/image36.wmf"/><Relationship Id="rId79" Type="http://schemas.openxmlformats.org/officeDocument/2006/relationships/oleObject" Target="embeddings/oleObject32.bin"/><Relationship Id="rId102" Type="http://schemas.openxmlformats.org/officeDocument/2006/relationships/image" Target="media/image52.emf"/><Relationship Id="rId123" Type="http://schemas.openxmlformats.org/officeDocument/2006/relationships/oleObject" Target="embeddings/oleObject47.bin"/><Relationship Id="rId128" Type="http://schemas.openxmlformats.org/officeDocument/2006/relationships/image" Target="media/image71.wmf"/><Relationship Id="rId144" Type="http://schemas.openxmlformats.org/officeDocument/2006/relationships/image" Target="media/image79.wmf"/><Relationship Id="rId149"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header" Target="header1.xml"/><Relationship Id="rId165" Type="http://schemas.openxmlformats.org/officeDocument/2006/relationships/footer" Target="footer3.xml"/><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63.emf"/><Relationship Id="rId118" Type="http://schemas.openxmlformats.org/officeDocument/2006/relationships/image" Target="media/image66.wmf"/><Relationship Id="rId134" Type="http://schemas.openxmlformats.org/officeDocument/2006/relationships/image" Target="media/image74.wmf"/><Relationship Id="rId139" Type="http://schemas.openxmlformats.org/officeDocument/2006/relationships/oleObject" Target="embeddings/oleObject55.bin"/><Relationship Id="rId80" Type="http://schemas.openxmlformats.org/officeDocument/2006/relationships/image" Target="media/image40.wmf"/><Relationship Id="rId85" Type="http://schemas.openxmlformats.org/officeDocument/2006/relationships/oleObject" Target="embeddings/oleObject35.bin"/><Relationship Id="rId150" Type="http://schemas.openxmlformats.org/officeDocument/2006/relationships/image" Target="media/image82.wmf"/><Relationship Id="rId155" Type="http://schemas.openxmlformats.org/officeDocument/2006/relationships/oleObject" Target="embeddings/oleObject63.bin"/><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3.wmf"/><Relationship Id="rId108" Type="http://schemas.openxmlformats.org/officeDocument/2006/relationships/image" Target="media/image58.emf"/><Relationship Id="rId124" Type="http://schemas.openxmlformats.org/officeDocument/2006/relationships/image" Target="media/image69.wmf"/><Relationship Id="rId129" Type="http://schemas.openxmlformats.org/officeDocument/2006/relationships/oleObject" Target="embeddings/oleObject50.bin"/><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7.wmf"/><Relationship Id="rId145" Type="http://schemas.openxmlformats.org/officeDocument/2006/relationships/oleObject" Target="embeddings/oleObject58.bin"/><Relationship Id="rId161" Type="http://schemas.openxmlformats.org/officeDocument/2006/relationships/header" Target="header2.xml"/><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106" Type="http://schemas.openxmlformats.org/officeDocument/2006/relationships/image" Target="media/image56.emf"/><Relationship Id="rId114" Type="http://schemas.openxmlformats.org/officeDocument/2006/relationships/image" Target="media/image64.wmf"/><Relationship Id="rId119" Type="http://schemas.openxmlformats.org/officeDocument/2006/relationships/oleObject" Target="embeddings/oleObject45.bin"/><Relationship Id="rId127" Type="http://schemas.openxmlformats.org/officeDocument/2006/relationships/oleObject" Target="embeddings/oleObject49.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5.emf"/><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image" Target="media/image51.emf"/><Relationship Id="rId122" Type="http://schemas.openxmlformats.org/officeDocument/2006/relationships/image" Target="media/image68.wmf"/><Relationship Id="rId130" Type="http://schemas.openxmlformats.org/officeDocument/2006/relationships/image" Target="media/image72.wmf"/><Relationship Id="rId135" Type="http://schemas.openxmlformats.org/officeDocument/2006/relationships/oleObject" Target="embeddings/oleObject53.bin"/><Relationship Id="rId143" Type="http://schemas.openxmlformats.org/officeDocument/2006/relationships/oleObject" Target="embeddings/oleObject57.bin"/><Relationship Id="rId148" Type="http://schemas.openxmlformats.org/officeDocument/2006/relationships/image" Target="media/image81.wmf"/><Relationship Id="rId151" Type="http://schemas.openxmlformats.org/officeDocument/2006/relationships/oleObject" Target="embeddings/oleObject61.bin"/><Relationship Id="rId156" Type="http://schemas.openxmlformats.org/officeDocument/2006/relationships/oleObject" Target="embeddings/oleObject64.bin"/><Relationship Id="rId16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image" Target="media/image59.emf"/><Relationship Id="rId34" Type="http://schemas.openxmlformats.org/officeDocument/2006/relationships/image" Target="media/image14.wmf"/><Relationship Id="rId50" Type="http://schemas.openxmlformats.org/officeDocument/2006/relationships/image" Target="media/image22.emf"/><Relationship Id="rId55" Type="http://schemas.openxmlformats.org/officeDocument/2006/relationships/image" Target="media/image25.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4.emf"/><Relationship Id="rId120" Type="http://schemas.openxmlformats.org/officeDocument/2006/relationships/image" Target="media/image67.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80.wmf"/><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image" Target="media/image46.wmf"/><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oleObject" Target="embeddings/oleObject28.bin"/><Relationship Id="rId87" Type="http://schemas.openxmlformats.org/officeDocument/2006/relationships/oleObject" Target="embeddings/oleObject36.bin"/><Relationship Id="rId110" Type="http://schemas.openxmlformats.org/officeDocument/2006/relationships/image" Target="media/image60.e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75.png"/><Relationship Id="rId157"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image" Target="media/image41.wmf"/><Relationship Id="rId152" Type="http://schemas.openxmlformats.org/officeDocument/2006/relationships/image" Target="media/image83.w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oleObject" Target="embeddings/oleObject31.bin"/><Relationship Id="rId100" Type="http://schemas.openxmlformats.org/officeDocument/2006/relationships/image" Target="media/image50.emf"/><Relationship Id="rId105" Type="http://schemas.openxmlformats.org/officeDocument/2006/relationships/image" Target="media/image55.emf"/><Relationship Id="rId126" Type="http://schemas.openxmlformats.org/officeDocument/2006/relationships/image" Target="media/image70.png"/><Relationship Id="rId147" Type="http://schemas.openxmlformats.org/officeDocument/2006/relationships/oleObject" Target="embeddings/oleObject5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emf"/><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46.bin"/><Relationship Id="rId142" Type="http://schemas.openxmlformats.org/officeDocument/2006/relationships/image" Target="media/image78.wmf"/><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image" Target="media/image31.wmf"/><Relationship Id="rId116" Type="http://schemas.openxmlformats.org/officeDocument/2006/relationships/image" Target="media/image65.wmf"/><Relationship Id="rId137" Type="http://schemas.openxmlformats.org/officeDocument/2006/relationships/oleObject" Target="embeddings/oleObject54.bin"/><Relationship Id="rId158" Type="http://schemas.openxmlformats.org/officeDocument/2006/relationships/image" Target="media/image85.w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oleObject" Target="embeddings/oleObject34.bin"/><Relationship Id="rId88" Type="http://schemas.openxmlformats.org/officeDocument/2006/relationships/image" Target="media/image44.wmf"/><Relationship Id="rId111" Type="http://schemas.openxmlformats.org/officeDocument/2006/relationships/image" Target="media/image61.emf"/><Relationship Id="rId132" Type="http://schemas.openxmlformats.org/officeDocument/2006/relationships/image" Target="media/image73.wmf"/><Relationship Id="rId153"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FDEB78-583F-4A33-A52E-170B549843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1046</Words>
  <Characters>5965</Characters>
  <Application>Microsoft Office Word</Application>
  <DocSecurity>0</DocSecurity>
  <Lines>49</Lines>
  <Paragraphs>13</Paragraphs>
  <ScaleCrop>false</ScaleCrop>
  <Company/>
  <LinksUpToDate>false</LinksUpToDate>
  <CharactersWithSpaces>69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6-12-07T00:58:00Z</dcterms:created>
  <dcterms:modified xsi:type="dcterms:W3CDTF">2016-12-07T00:58:00Z</dcterms:modified>
</cp:coreProperties>
</file>